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8" r:id="rId2"/>
    <p:sldId id="289" r:id="rId3"/>
    <p:sldId id="290" r:id="rId4"/>
    <p:sldId id="291" r:id="rId5"/>
    <p:sldId id="292" r:id="rId6"/>
    <p:sldId id="293" r:id="rId7"/>
    <p:sldId id="274" r:id="rId8"/>
    <p:sldId id="305" r:id="rId9"/>
    <p:sldId id="295" r:id="rId10"/>
    <p:sldId id="296" r:id="rId11"/>
    <p:sldId id="303" r:id="rId12"/>
    <p:sldId id="297" r:id="rId13"/>
    <p:sldId id="306" r:id="rId14"/>
    <p:sldId id="298" r:id="rId15"/>
    <p:sldId id="299" r:id="rId16"/>
    <p:sldId id="294" r:id="rId17"/>
    <p:sldId id="257" r:id="rId18"/>
    <p:sldId id="278" r:id="rId19"/>
    <p:sldId id="279" r:id="rId20"/>
    <p:sldId id="280" r:id="rId21"/>
    <p:sldId id="261" r:id="rId22"/>
    <p:sldId id="307" r:id="rId23"/>
    <p:sldId id="281" r:id="rId24"/>
    <p:sldId id="302" r:id="rId25"/>
    <p:sldId id="300" r:id="rId26"/>
    <p:sldId id="301" r:id="rId27"/>
  </p:sldIdLst>
  <p:sldSz cx="9144000" cy="6858000" type="screen4x3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084" autoAdjust="0"/>
    <p:restoredTop sz="94660"/>
  </p:normalViewPr>
  <p:slideViewPr>
    <p:cSldViewPr>
      <p:cViewPr>
        <p:scale>
          <a:sx n="64" d="100"/>
          <a:sy n="64" d="100"/>
        </p:scale>
        <p:origin x="1788" y="2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B9C53-A0AE-4A65-9501-A7D3C7B29B78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FF698-8F82-4814-A6EA-01B27468E55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36705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B5C5EC-9EE0-4441-8410-5C9C6EAFD13A}" type="slidenum">
              <a:rPr lang="ko-KR" altLang="en-US" smtClean="0">
                <a:solidFill>
                  <a:prstClr val="black"/>
                </a:solidFill>
              </a:rPr>
              <a:pPr/>
              <a:t>8</a:t>
            </a:fld>
            <a:endParaRPr lang="ko-K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941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B34365-C80D-40D6-8C50-55C1E2D30A07}" type="slidenum">
              <a:rPr lang="ko-KR" altLang="en-US" smtClean="0"/>
              <a:pPr>
                <a:defRPr/>
              </a:pPr>
              <a:t>1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62635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3B34365-C80D-40D6-8C50-55C1E2D30A07}" type="slidenum">
              <a:rPr lang="ko-KR" altLang="en-US" smtClean="0"/>
              <a:pPr>
                <a:defRPr/>
              </a:pPr>
              <a:t>14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642159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ions</a:t>
            </a:r>
            <a:r>
              <a:rPr lang="en-US" altLang="ko-KR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re low in calories, very low in sodium, and </a:t>
            </a:r>
            <a:r>
              <a:rPr lang="en-US" altLang="ko-KR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in</a:t>
            </a:r>
            <a:r>
              <a:rPr lang="en-US" altLang="ko-KR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 fat or cholesterol. Furthermore, </a:t>
            </a:r>
            <a:r>
              <a:rPr lang="en-US" altLang="ko-KR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ions contain</a:t>
            </a:r>
            <a:r>
              <a:rPr lang="en-US" altLang="ko-KR" sz="1200" b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fiber and flavonoi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8FF698-8F82-4814-A6EA-01B27468E557}" type="slidenum">
              <a:rPr lang="ko-KR" altLang="en-US" smtClean="0"/>
              <a:pPr/>
              <a:t>16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23518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1CC9E6-706D-404D-962F-67FC3D974229}" type="slidenum">
              <a:rPr lang="ko-KR" altLang="en-US" smtClean="0"/>
              <a:pPr/>
              <a:t>18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723250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먼저 </a:t>
            </a:r>
            <a:r>
              <a:rPr lang="en-US" altLang="ko-KR" dirty="0" smtClean="0"/>
              <a:t>silica coated magnetic </a:t>
            </a:r>
            <a:r>
              <a:rPr lang="en-US" altLang="ko-KR" dirty="0" err="1" smtClean="0"/>
              <a:t>nanoparticle</a:t>
            </a:r>
            <a:r>
              <a:rPr lang="en-US" altLang="ko-KR" dirty="0" smtClean="0"/>
              <a:t> (SMNP)</a:t>
            </a:r>
            <a:r>
              <a:rPr lang="ko-KR" altLang="en-US" dirty="0" smtClean="0"/>
              <a:t>을 준비 후 </a:t>
            </a:r>
            <a:r>
              <a:rPr lang="en-US" altLang="ko-KR" dirty="0" smtClean="0"/>
              <a:t>Zn</a:t>
            </a:r>
            <a:r>
              <a:rPr lang="ko-KR" altLang="en-US" dirty="0" smtClean="0"/>
              <a:t>와 잘 결합하는 성질을 가진 </a:t>
            </a:r>
            <a:r>
              <a:rPr lang="en-US" altLang="ko-KR" dirty="0" err="1" smtClean="0"/>
              <a:t>terpyridine</a:t>
            </a:r>
            <a:r>
              <a:rPr lang="en-US" altLang="ko-KR" dirty="0" smtClean="0"/>
              <a:t> </a:t>
            </a:r>
            <a:r>
              <a:rPr lang="ko-KR" altLang="en-US" dirty="0" smtClean="0"/>
              <a:t>유도체 </a:t>
            </a:r>
            <a:r>
              <a:rPr lang="en-US" altLang="ko-KR" dirty="0" smtClean="0"/>
              <a:t>(receptor</a:t>
            </a:r>
            <a:r>
              <a:rPr lang="en-US" altLang="ko-KR" baseline="0" dirty="0" smtClean="0"/>
              <a:t> 1)</a:t>
            </a:r>
            <a:r>
              <a:rPr lang="ko-KR" altLang="en-US" dirty="0" smtClean="0"/>
              <a:t>를 </a:t>
            </a:r>
            <a:r>
              <a:rPr lang="en-US" altLang="ko-KR" dirty="0" smtClean="0"/>
              <a:t>SMNP</a:t>
            </a:r>
            <a:r>
              <a:rPr lang="ko-KR" altLang="en-US" dirty="0" smtClean="0"/>
              <a:t>의 표면에 </a:t>
            </a:r>
            <a:r>
              <a:rPr lang="ko-KR" altLang="en-US" dirty="0" smtClean="0">
                <a:solidFill>
                  <a:srgbClr val="FF0000"/>
                </a:solidFill>
              </a:rPr>
              <a:t>도입시킵니다</a:t>
            </a:r>
            <a:r>
              <a:rPr lang="en-US" altLang="ko-KR" dirty="0" smtClean="0">
                <a:solidFill>
                  <a:srgbClr val="FF0000"/>
                </a:solidFill>
              </a:rPr>
              <a:t>. </a:t>
            </a:r>
          </a:p>
          <a:p>
            <a:r>
              <a:rPr lang="ko-KR" altLang="en-US" dirty="0" smtClean="0"/>
              <a:t>이후 </a:t>
            </a:r>
            <a:r>
              <a:rPr lang="en-US" altLang="ko-KR" dirty="0" smtClean="0"/>
              <a:t>ZnCl</a:t>
            </a:r>
            <a:r>
              <a:rPr lang="en-US" altLang="ko-KR" baseline="-25000" dirty="0" smtClean="0"/>
              <a:t>2</a:t>
            </a:r>
            <a:r>
              <a:rPr lang="ko-KR" altLang="en-US" dirty="0" smtClean="0"/>
              <a:t>를 이용하여</a:t>
            </a:r>
            <a:r>
              <a:rPr lang="ko-KR" altLang="en-US" baseline="0" dirty="0" smtClean="0"/>
              <a:t> </a:t>
            </a:r>
            <a:r>
              <a:rPr lang="en-US" altLang="ko-KR" baseline="0" dirty="0" err="1" smtClean="0"/>
              <a:t>terpyridine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유도체가 도입된 </a:t>
            </a:r>
            <a:r>
              <a:rPr lang="en-US" altLang="ko-KR" baseline="0" dirty="0" smtClean="0"/>
              <a:t>magnetic </a:t>
            </a:r>
            <a:r>
              <a:rPr lang="en-US" altLang="ko-KR" baseline="0" dirty="0" err="1" smtClean="0"/>
              <a:t>nanoparticle</a:t>
            </a:r>
            <a:r>
              <a:rPr lang="ko-KR" altLang="en-US" baseline="0" dirty="0" smtClean="0"/>
              <a:t>에 </a:t>
            </a:r>
            <a:r>
              <a:rPr lang="en-US" altLang="ko-KR" baseline="0" dirty="0" smtClean="0"/>
              <a:t>Zn </a:t>
            </a:r>
            <a:r>
              <a:rPr lang="ko-KR" altLang="en-US" baseline="0" dirty="0" smtClean="0"/>
              <a:t>이온을 도입시킵니다</a:t>
            </a:r>
            <a:r>
              <a:rPr lang="en-US" altLang="ko-KR" baseline="0" dirty="0" smtClean="0"/>
              <a:t>.</a:t>
            </a:r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준비된 </a:t>
            </a:r>
            <a:r>
              <a:rPr lang="en-US" altLang="ko-KR" baseline="0" dirty="0" smtClean="0"/>
              <a:t>TSMNP-Zn</a:t>
            </a:r>
            <a:r>
              <a:rPr lang="ko-KR" altLang="en-US" baseline="0" dirty="0" smtClean="0"/>
              <a:t>에 양파 껍질 추출물을 첨가하면 </a:t>
            </a:r>
            <a:r>
              <a:rPr lang="en-US" altLang="ko-KR" baseline="0" dirty="0" smtClean="0"/>
              <a:t>TSMNP-Zn</a:t>
            </a:r>
            <a:r>
              <a:rPr lang="ko-KR" altLang="en-US" baseline="0" dirty="0" smtClean="0"/>
              <a:t>은 </a:t>
            </a:r>
            <a:r>
              <a:rPr lang="en-US" altLang="ko-KR" baseline="0" dirty="0" err="1" smtClean="0"/>
              <a:t>quercetin</a:t>
            </a:r>
            <a:r>
              <a:rPr lang="ko-KR" altLang="en-US" baseline="0" dirty="0" smtClean="0"/>
              <a:t>과 잘 결합을 이룰 수 있습니다</a:t>
            </a:r>
            <a:r>
              <a:rPr lang="en-US" altLang="ko-KR" baseline="0" dirty="0" smtClean="0"/>
              <a:t>. </a:t>
            </a:r>
          </a:p>
          <a:p>
            <a:r>
              <a:rPr lang="en-US" altLang="ko-KR" baseline="0" dirty="0" smtClean="0"/>
              <a:t>TSMNP-Zn</a:t>
            </a:r>
            <a:r>
              <a:rPr lang="ko-KR" altLang="en-US" baseline="0" dirty="0" smtClean="0"/>
              <a:t>에 결합된 </a:t>
            </a:r>
            <a:r>
              <a:rPr lang="en-US" altLang="ko-KR" baseline="0" dirty="0" err="1" smtClean="0"/>
              <a:t>quercetin</a:t>
            </a:r>
            <a:r>
              <a:rPr lang="ko-KR" altLang="en-US" baseline="0" dirty="0" smtClean="0"/>
              <a:t>을 분리시키기 위하여 </a:t>
            </a:r>
            <a:r>
              <a:rPr lang="en-US" altLang="ko-KR" baseline="0" dirty="0" err="1" smtClean="0"/>
              <a:t>quercetin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보다 </a:t>
            </a:r>
            <a:r>
              <a:rPr lang="en-US" altLang="ko-KR" baseline="0" dirty="0" smtClean="0"/>
              <a:t>Zn</a:t>
            </a:r>
            <a:r>
              <a:rPr lang="ko-KR" altLang="en-US" baseline="0" dirty="0" smtClean="0"/>
              <a:t>이온과 결합력이 뛰어난 </a:t>
            </a:r>
            <a:r>
              <a:rPr lang="en-US" altLang="ko-KR" baseline="0" dirty="0" smtClean="0"/>
              <a:t>EDTA</a:t>
            </a:r>
            <a:r>
              <a:rPr lang="ko-KR" altLang="en-US" baseline="0" dirty="0" smtClean="0"/>
              <a:t>를 첨가하면 원하는 </a:t>
            </a:r>
            <a:r>
              <a:rPr lang="en-US" altLang="ko-KR" baseline="0" dirty="0" err="1" smtClean="0"/>
              <a:t>quercetin</a:t>
            </a:r>
            <a:r>
              <a:rPr lang="ko-KR" altLang="en-US" baseline="0" dirty="0" smtClean="0"/>
              <a:t>을 분리시킬 수 있습니다</a:t>
            </a:r>
            <a:r>
              <a:rPr lang="en-US" altLang="ko-KR" baseline="0" dirty="0" smtClean="0"/>
              <a:t>. </a:t>
            </a:r>
          </a:p>
          <a:p>
            <a:endParaRPr lang="en-US" altLang="ko-KR" baseline="0" dirty="0" smtClean="0"/>
          </a:p>
          <a:p>
            <a:r>
              <a:rPr lang="ko-KR" altLang="en-US" baseline="0" dirty="0" smtClean="0"/>
              <a:t>참고로 </a:t>
            </a:r>
            <a:r>
              <a:rPr lang="en-US" altLang="ko-KR" baseline="0" dirty="0" smtClean="0"/>
              <a:t>SMNP </a:t>
            </a:r>
            <a:r>
              <a:rPr lang="ko-KR" altLang="en-US" baseline="0" dirty="0" smtClean="0"/>
              <a:t>만드는 과정입니다</a:t>
            </a:r>
            <a:r>
              <a:rPr lang="en-US" altLang="ko-KR" baseline="0" dirty="0" smtClean="0"/>
              <a:t>. </a:t>
            </a:r>
          </a:p>
          <a:p>
            <a:r>
              <a:rPr lang="ko-KR" altLang="en-US" baseline="0" dirty="0" smtClean="0"/>
              <a:t>먼저 </a:t>
            </a:r>
            <a:r>
              <a:rPr lang="en-US" altLang="ko-KR" baseline="0" dirty="0" smtClean="0"/>
              <a:t>FeCl</a:t>
            </a:r>
            <a:r>
              <a:rPr lang="en-US" altLang="ko-KR" baseline="-25000" dirty="0" smtClean="0"/>
              <a:t>3</a:t>
            </a:r>
            <a:r>
              <a:rPr lang="ko-KR" altLang="en-US" baseline="0" dirty="0" smtClean="0"/>
              <a:t>와 </a:t>
            </a:r>
            <a:r>
              <a:rPr lang="en-US" altLang="ko-KR" baseline="0" dirty="0" smtClean="0"/>
              <a:t>FeCl</a:t>
            </a:r>
            <a:r>
              <a:rPr lang="en-US" altLang="ko-KR" baseline="-25000" dirty="0" smtClean="0"/>
              <a:t>2</a:t>
            </a:r>
            <a:r>
              <a:rPr lang="ko-KR" altLang="en-US" baseline="0" dirty="0" smtClean="0"/>
              <a:t>를 이용하여 </a:t>
            </a:r>
            <a:r>
              <a:rPr lang="en-US" altLang="ko-KR" baseline="0" dirty="0" smtClean="0"/>
              <a:t>magnetic </a:t>
            </a:r>
            <a:r>
              <a:rPr lang="en-US" altLang="ko-KR" baseline="0" dirty="0" err="1" smtClean="0"/>
              <a:t>nano</a:t>
            </a:r>
            <a:r>
              <a:rPr lang="en-US" altLang="ko-KR" baseline="0" dirty="0" smtClean="0"/>
              <a:t> particle (MNP)</a:t>
            </a:r>
            <a:r>
              <a:rPr lang="ko-KR" altLang="en-US" baseline="0" dirty="0" smtClean="0"/>
              <a:t>을 합성하였고 여기에 </a:t>
            </a:r>
            <a:r>
              <a:rPr lang="en-US" altLang="ko-KR" baseline="0" dirty="0" smtClean="0"/>
              <a:t>TEOS</a:t>
            </a:r>
            <a:r>
              <a:rPr lang="ko-KR" altLang="en-US" baseline="0" dirty="0" smtClean="0"/>
              <a:t>를 이용하여  </a:t>
            </a:r>
            <a:r>
              <a:rPr lang="en-US" altLang="ko-KR" baseline="0" dirty="0" smtClean="0"/>
              <a:t>MNP </a:t>
            </a:r>
            <a:r>
              <a:rPr lang="ko-KR" altLang="en-US" baseline="0" dirty="0" smtClean="0"/>
              <a:t>표면을 </a:t>
            </a:r>
            <a:r>
              <a:rPr lang="en-US" altLang="ko-KR" baseline="0" dirty="0" smtClean="0"/>
              <a:t>silica</a:t>
            </a:r>
            <a:r>
              <a:rPr lang="ko-KR" altLang="en-US" baseline="0" dirty="0" smtClean="0"/>
              <a:t>로 코팅하였습니다</a:t>
            </a:r>
            <a:r>
              <a:rPr lang="en-US" altLang="ko-KR" baseline="0" dirty="0" smtClean="0"/>
              <a:t>.  Silica </a:t>
            </a:r>
            <a:r>
              <a:rPr lang="ko-KR" altLang="en-US" baseline="0" dirty="0" smtClean="0"/>
              <a:t>코팅 이유는 </a:t>
            </a:r>
            <a:r>
              <a:rPr lang="en-US" altLang="ko-KR" baseline="0" dirty="0" smtClean="0"/>
              <a:t>receptor 1</a:t>
            </a:r>
            <a:r>
              <a:rPr lang="ko-KR" altLang="en-US" baseline="0" dirty="0" smtClean="0"/>
              <a:t>을 도입시키기 위해서 입니다</a:t>
            </a:r>
            <a:r>
              <a:rPr lang="en-US" altLang="ko-KR" baseline="0" dirty="0" smtClean="0"/>
              <a:t>. Receptor 1 </a:t>
            </a:r>
            <a:r>
              <a:rPr lang="ko-KR" altLang="en-US" baseline="0" dirty="0" smtClean="0"/>
              <a:t>말단에 도입된  </a:t>
            </a:r>
            <a:r>
              <a:rPr lang="en-US" altLang="ko-KR" baseline="0" dirty="0" smtClean="0"/>
              <a:t>-Si-(</a:t>
            </a:r>
            <a:r>
              <a:rPr lang="en-US" altLang="ko-KR" baseline="0" dirty="0" err="1" smtClean="0"/>
              <a:t>OEt</a:t>
            </a:r>
            <a:r>
              <a:rPr lang="en-US" altLang="ko-KR" baseline="0" dirty="0" smtClean="0"/>
              <a:t>)</a:t>
            </a:r>
            <a:r>
              <a:rPr lang="en-US" altLang="ko-KR" baseline="-25000" dirty="0" smtClean="0"/>
              <a:t>3</a:t>
            </a:r>
            <a:r>
              <a:rPr lang="ko-KR" altLang="en-US" baseline="0" dirty="0" smtClean="0"/>
              <a:t>가</a:t>
            </a:r>
            <a:r>
              <a:rPr lang="en-US" altLang="ko-KR" baseline="0" dirty="0" smtClean="0"/>
              <a:t> </a:t>
            </a:r>
            <a:r>
              <a:rPr lang="ko-KR" altLang="en-US" baseline="0" dirty="0" smtClean="0"/>
              <a:t>공유결합</a:t>
            </a:r>
            <a:r>
              <a:rPr lang="en-US" altLang="ko-KR" baseline="0" dirty="0" smtClean="0"/>
              <a:t>(covalent bonding)</a:t>
            </a:r>
            <a:r>
              <a:rPr lang="ko-KR" altLang="en-US" baseline="0" dirty="0" smtClean="0"/>
              <a:t>에 의해  </a:t>
            </a:r>
            <a:r>
              <a:rPr lang="en-US" altLang="ko-KR" baseline="0" dirty="0" smtClean="0"/>
              <a:t>silica </a:t>
            </a:r>
            <a:r>
              <a:rPr lang="ko-KR" altLang="en-US" baseline="0" dirty="0" smtClean="0"/>
              <a:t>표면에 잘 붙습니다</a:t>
            </a:r>
            <a:r>
              <a:rPr lang="en-US" altLang="ko-KR" baseline="0" dirty="0" smtClean="0"/>
              <a:t>.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EC8D-8B22-40C9-8AB2-104EF59CC8E4}" type="slidenum">
              <a:rPr lang="ko-KR" altLang="en-US" smtClean="0"/>
              <a:t>2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958141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8FF698-8F82-4814-A6EA-01B27468E557}" type="slidenum">
              <a:rPr lang="ko-KR" altLang="en-US" smtClean="0"/>
              <a:pPr/>
              <a:t>2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61986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0000"/>
          </a:blip>
          <a:srcRect/>
          <a:stretch>
            <a:fillRect/>
          </a:stretch>
        </p:blipFill>
        <p:spPr bwMode="auto">
          <a:xfrm>
            <a:off x="0" y="401689"/>
            <a:ext cx="8892480" cy="6456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79627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그림 7" descr="배경2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28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그림 3" descr="지도.png"/>
          <p:cNvPicPr>
            <a:picLocks noChangeAspect="1"/>
          </p:cNvPicPr>
          <p:nvPr userDrawn="1"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5888"/>
            <a:ext cx="42767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 descr="체크바닥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14938"/>
            <a:ext cx="9144000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제목 1"/>
          <p:cNvSpPr>
            <a:spLocks noGrp="1"/>
          </p:cNvSpPr>
          <p:nvPr>
            <p:ph type="title"/>
          </p:nvPr>
        </p:nvSpPr>
        <p:spPr>
          <a:xfrm>
            <a:off x="393700" y="368256"/>
            <a:ext cx="8351838" cy="560414"/>
          </a:xfrm>
          <a:prstGeom prst="rect">
            <a:avLst/>
          </a:prstGeom>
        </p:spPr>
        <p:txBody>
          <a:bodyPr/>
          <a:lstStyle>
            <a:lvl1pPr algn="ctr">
              <a:defRPr sz="3500">
                <a:solidFill>
                  <a:schemeClr val="tx1">
                    <a:lumMod val="75000"/>
                    <a:lumOff val="25000"/>
                  </a:schemeClr>
                </a:solidFill>
                <a:latin typeface="HY견고딕" pitchFamily="18" charset="-127"/>
                <a:ea typeface="HY견고딕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6582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B8752-9A23-4282-B600-2A94694ADB32}" type="datetimeFigureOut">
              <a:rPr lang="ko-KR" altLang="en-US" smtClean="0"/>
              <a:pPr/>
              <a:t>2015-07-22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3989BB-BCA7-4A2E-AEB4-8C77FA5E8DAE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39.emf"/><Relationship Id="rId12" Type="http://schemas.openxmlformats.org/officeDocument/2006/relationships/image" Target="../media/image41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8.e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baehj@chonnam.ac.kr" TargetMode="Externa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타원 1"/>
          <p:cNvSpPr/>
          <p:nvPr/>
        </p:nvSpPr>
        <p:spPr>
          <a:xfrm>
            <a:off x="7953806" y="303138"/>
            <a:ext cx="892930" cy="893005"/>
          </a:xfrm>
          <a:prstGeom prst="ellipse">
            <a:avLst/>
          </a:prstGeom>
          <a:noFill/>
          <a:ln w="63500">
            <a:gradFill>
              <a:gsLst>
                <a:gs pos="0">
                  <a:srgbClr val="FFC000"/>
                </a:gs>
                <a:gs pos="50000">
                  <a:schemeClr val="bg1"/>
                </a:gs>
                <a:gs pos="100000">
                  <a:srgbClr val="FFC000"/>
                </a:gs>
              </a:gsLst>
              <a:lin ang="5400000" scaled="0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3" name="타원 2"/>
          <p:cNvSpPr/>
          <p:nvPr/>
        </p:nvSpPr>
        <p:spPr>
          <a:xfrm>
            <a:off x="7953806" y="303138"/>
            <a:ext cx="892930" cy="893005"/>
          </a:xfrm>
          <a:prstGeom prst="ellipse">
            <a:avLst/>
          </a:prstGeom>
          <a:noFill/>
          <a:ln w="63500">
            <a:gradFill>
              <a:gsLst>
                <a:gs pos="0">
                  <a:srgbClr val="FFC000"/>
                </a:gs>
                <a:gs pos="50000">
                  <a:schemeClr val="bg1"/>
                </a:gs>
                <a:gs pos="100000">
                  <a:srgbClr val="FFC000"/>
                </a:gs>
              </a:gsLst>
              <a:lin ang="5400000" scaled="0"/>
            </a:gra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ln>
                <a:solidFill>
                  <a:srgbClr val="FFC000"/>
                </a:solidFill>
              </a:ln>
            </a:endParaRPr>
          </a:p>
        </p:txBody>
      </p:sp>
      <p:grpSp>
        <p:nvGrpSpPr>
          <p:cNvPr id="13" name="그룹 12"/>
          <p:cNvGrpSpPr/>
          <p:nvPr/>
        </p:nvGrpSpPr>
        <p:grpSpPr>
          <a:xfrm>
            <a:off x="76899" y="202356"/>
            <a:ext cx="9067101" cy="6624736"/>
            <a:chOff x="38448" y="116632"/>
            <a:chExt cx="9067101" cy="6624736"/>
          </a:xfrm>
        </p:grpSpPr>
        <p:pic>
          <p:nvPicPr>
            <p:cNvPr id="14" name="그림 13" descr="녹색.jpg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448" y="116632"/>
              <a:ext cx="9067101" cy="662473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직사각형 11"/>
            <p:cNvSpPr/>
            <p:nvPr/>
          </p:nvSpPr>
          <p:spPr>
            <a:xfrm>
              <a:off x="125998" y="218608"/>
              <a:ext cx="8892000" cy="648000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10" name="AutoShape 42"/>
          <p:cNvSpPr>
            <a:spLocks noChangeArrowheads="1"/>
          </p:cNvSpPr>
          <p:nvPr/>
        </p:nvSpPr>
        <p:spPr bwMode="auto">
          <a:xfrm rot="18909463" flipV="1">
            <a:off x="5622397" y="5621936"/>
            <a:ext cx="625475" cy="603250"/>
          </a:xfrm>
          <a:prstGeom prst="star4">
            <a:avLst>
              <a:gd name="adj" fmla="val 5481"/>
            </a:avLst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tint val="0"/>
                  <a:invGamma/>
                  <a:alpha val="0"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>
              <a:latin typeface="Arial" charset="0"/>
              <a:ea typeface="+mn-ea"/>
            </a:endParaRPr>
          </a:p>
        </p:txBody>
      </p:sp>
      <p:sp>
        <p:nvSpPr>
          <p:cNvPr id="4" name="직사각형 3"/>
          <p:cNvSpPr/>
          <p:nvPr/>
        </p:nvSpPr>
        <p:spPr>
          <a:xfrm>
            <a:off x="539552" y="1857364"/>
            <a:ext cx="813690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it-IT" altLang="ko-KR" sz="3600" b="1" dirty="0" smtClean="0">
                <a:solidFill>
                  <a:srgbClr val="00B050"/>
                </a:solidFill>
              </a:rPr>
              <a:t>Onion </a:t>
            </a:r>
            <a:r>
              <a:rPr lang="it-IT" altLang="ko-KR" sz="3600" b="1" dirty="0">
                <a:solidFill>
                  <a:srgbClr val="00B050"/>
                </a:solidFill>
              </a:rPr>
              <a:t>Waste </a:t>
            </a:r>
            <a:r>
              <a:rPr lang="it-IT" altLang="ko-KR" sz="3600" b="1" dirty="0" smtClean="0">
                <a:solidFill>
                  <a:srgbClr val="00B050"/>
                </a:solidFill>
              </a:rPr>
              <a:t>Recycling </a:t>
            </a:r>
            <a:r>
              <a:rPr lang="it-IT" altLang="ko-KR" sz="3600" b="1" dirty="0">
                <a:solidFill>
                  <a:srgbClr val="00B050"/>
                </a:solidFill>
              </a:rPr>
              <a:t>to </a:t>
            </a:r>
            <a:r>
              <a:rPr lang="it-IT" altLang="ko-KR" sz="3600" b="1" dirty="0" smtClean="0">
                <a:solidFill>
                  <a:srgbClr val="00B050"/>
                </a:solidFill>
              </a:rPr>
              <a:t>Produce </a:t>
            </a:r>
            <a:r>
              <a:rPr lang="it-IT" altLang="ko-KR" sz="3600" b="1" dirty="0">
                <a:solidFill>
                  <a:srgbClr val="00B050"/>
                </a:solidFill>
              </a:rPr>
              <a:t>the Value Added </a:t>
            </a:r>
            <a:r>
              <a:rPr lang="it-IT" altLang="ko-KR" sz="3600" b="1" dirty="0" smtClean="0">
                <a:solidFill>
                  <a:srgbClr val="00B050"/>
                </a:solidFill>
              </a:rPr>
              <a:t>by-Products</a:t>
            </a:r>
            <a:r>
              <a:rPr lang="it-IT" altLang="ko-KR" sz="3600" dirty="0">
                <a:solidFill>
                  <a:srgbClr val="00B050"/>
                </a:solidFill>
              </a:rPr>
              <a:t> </a:t>
            </a:r>
            <a:endParaRPr lang="en-US" altLang="ko-KR" sz="3600" b="1" dirty="0" smtClean="0">
              <a:solidFill>
                <a:srgbClr val="008E4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그림 6" descr="symbol_0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6">
                <a:tint val="45000"/>
                <a:satMod val="400000"/>
              </a:schemeClr>
            </a:duotone>
            <a:lum bright="40000"/>
          </a:blip>
          <a:srcRect/>
          <a:stretch>
            <a:fillRect/>
          </a:stretch>
        </p:blipFill>
        <p:spPr>
          <a:xfrm>
            <a:off x="7929586" y="278415"/>
            <a:ext cx="941370" cy="942451"/>
          </a:xfrm>
          <a:prstGeom prst="rect">
            <a:avLst/>
          </a:prstGeom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0" y="4293096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endParaRPr kumimoji="0" lang="en-US" altLang="ko-KR" sz="28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3060558" y="5834738"/>
            <a:ext cx="29988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kumimoji="0" lang="en-US" altLang="ko-KR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Hyeun-Jong</a:t>
            </a:r>
            <a:r>
              <a:rPr kumimoji="0" lang="en-US" altLang="ko-K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 </a:t>
            </a:r>
            <a:r>
              <a:rPr kumimoji="0" lang="en-US" altLang="ko-KR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Bae</a:t>
            </a:r>
            <a:endParaRPr kumimoji="0" lang="en-US" altLang="ko-KR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 rot="10800000">
            <a:off x="4286248" y="2071677"/>
            <a:ext cx="4572032" cy="4572032"/>
          </a:xfrm>
          <a:prstGeom prst="roundRect">
            <a:avLst/>
          </a:prstGeom>
          <a:noFill/>
          <a:ln>
            <a:gradFill flip="none" rotWithShape="1">
              <a:gsLst>
                <a:gs pos="0">
                  <a:srgbClr val="FFC000"/>
                </a:gs>
                <a:gs pos="30000">
                  <a:schemeClr val="accent1">
                    <a:tint val="44500"/>
                    <a:satMod val="160000"/>
                    <a:alpha val="0"/>
                  </a:schemeClr>
                </a:gs>
                <a:gs pos="100000">
                  <a:schemeClr val="accent1">
                    <a:tint val="23500"/>
                    <a:satMod val="160000"/>
                    <a:alpha val="0"/>
                  </a:schemeClr>
                </a:gs>
              </a:gsLst>
              <a:lin ang="27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5" name="모서리가 둥근 직사각형 4"/>
          <p:cNvSpPr/>
          <p:nvPr/>
        </p:nvSpPr>
        <p:spPr>
          <a:xfrm>
            <a:off x="285720" y="285728"/>
            <a:ext cx="4572032" cy="4572032"/>
          </a:xfrm>
          <a:prstGeom prst="roundRect">
            <a:avLst/>
          </a:prstGeom>
          <a:noFill/>
          <a:ln>
            <a:gradFill flip="none" rotWithShape="1">
              <a:gsLst>
                <a:gs pos="0">
                  <a:srgbClr val="FFC000"/>
                </a:gs>
                <a:gs pos="30000">
                  <a:schemeClr val="accent1">
                    <a:tint val="44500"/>
                    <a:satMod val="160000"/>
                    <a:alpha val="0"/>
                  </a:schemeClr>
                </a:gs>
                <a:gs pos="100000">
                  <a:schemeClr val="accent1">
                    <a:tint val="23500"/>
                    <a:satMod val="160000"/>
                    <a:alpha val="0"/>
                  </a:schemeClr>
                </a:gs>
              </a:gsLst>
              <a:lin ang="2700000" scaled="1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</p:spTree>
    <p:extLst>
      <p:ext uri="{BB962C8B-B14F-4D97-AF65-F5344CB8AC3E}">
        <p14:creationId xmlns:p14="http://schemas.microsoft.com/office/powerpoint/2010/main" val="8987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xit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mph" presetSubtype="0" accel="50000" decel="5000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animRot by="-10800000">
                                      <p:cBhvr>
                                        <p:cTn id="3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53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628800"/>
            <a:ext cx="6696744" cy="41702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53051" y="6453336"/>
            <a:ext cx="23554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/>
              <a:t>Source: The Times of India</a:t>
            </a:r>
            <a:endParaRPr lang="ko-KR" altLang="en-US" sz="1400" dirty="0"/>
          </a:p>
        </p:txBody>
      </p:sp>
      <p:sp>
        <p:nvSpPr>
          <p:cNvPr id="4" name="직사각형 3"/>
          <p:cNvSpPr/>
          <p:nvPr/>
        </p:nvSpPr>
        <p:spPr>
          <a:xfrm>
            <a:off x="971600" y="940658"/>
            <a:ext cx="81369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000" b="1" dirty="0" smtClean="0"/>
              <a:t> </a:t>
            </a:r>
            <a:r>
              <a:rPr lang="en-US" altLang="ko-KR" sz="2000" b="1" dirty="0"/>
              <a:t>H</a:t>
            </a:r>
            <a:r>
              <a:rPr lang="en-US" altLang="ko-KR" sz="2000" b="1" dirty="0" smtClean="0"/>
              <a:t>igh yields </a:t>
            </a:r>
            <a:r>
              <a:rPr lang="en-US" altLang="ko-KR" sz="2000" b="1" dirty="0"/>
              <a:t>are found in Korea, Japan, Europe and the USA. </a:t>
            </a:r>
            <a:endParaRPr lang="ko-KR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34250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표 3"/>
          <p:cNvGraphicFramePr>
            <a:graphicFrameLocks noGrp="1"/>
          </p:cNvGraphicFramePr>
          <p:nvPr>
            <p:extLst/>
          </p:nvPr>
        </p:nvGraphicFramePr>
        <p:xfrm>
          <a:off x="2244080" y="1056352"/>
          <a:ext cx="448816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4080"/>
                <a:gridCol w="2244080"/>
              </a:tblGrid>
              <a:tr h="370840">
                <a:tc>
                  <a:txBody>
                    <a:bodyPr/>
                    <a:lstStyle/>
                    <a:p>
                      <a:pPr indent="6985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err="1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yr</a:t>
                      </a:r>
                      <a:endParaRPr lang="ko-KR" sz="1200" b="1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ton</a:t>
                      </a:r>
                      <a:endParaRPr lang="ko-KR" sz="1200" b="1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009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372,291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010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411,646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011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520,016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012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195,737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013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294,009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046972" y="661919"/>
            <a:ext cx="43252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7620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1600" b="1" dirty="0" smtClean="0"/>
              <a:t>Onion </a:t>
            </a:r>
            <a:r>
              <a:rPr lang="en-US" altLang="ko-KR" sz="1600" b="1" dirty="0"/>
              <a:t>Production (Dry) in </a:t>
            </a:r>
            <a:r>
              <a:rPr lang="en-US" altLang="ko-KR" sz="1600" b="1" dirty="0" smtClean="0"/>
              <a:t>South Korea</a:t>
            </a:r>
            <a:r>
              <a:rPr kumimoji="1" lang="en-US" altLang="ko-KR" sz="16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endParaRPr kumimoji="1" lang="en-US" altLang="ko-KR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/>
          </p:nvPr>
        </p:nvGraphicFramePr>
        <p:xfrm>
          <a:off x="2267744" y="3429000"/>
          <a:ext cx="448816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4080"/>
                <a:gridCol w="2244080"/>
              </a:tblGrid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kern="10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Production Area</a:t>
                      </a:r>
                      <a:r>
                        <a:rPr lang="ko-KR" altLang="en-US" sz="1200" kern="10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ko-KR" altLang="en-US" sz="1200" kern="100" baseline="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                                  </a:t>
                      </a:r>
                      <a:r>
                        <a:rPr lang="ko-KR" altLang="en-US" sz="1200" kern="10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 </a:t>
                      </a:r>
                      <a:r>
                        <a:rPr lang="en-US" altLang="ko-KR" sz="1200" kern="100" dirty="0" smtClean="0"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(ha)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err="1" smtClean="0">
                          <a:solidFill>
                            <a:srgbClr val="FF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Chonnam</a:t>
                      </a:r>
                      <a:endParaRPr lang="ko-KR" sz="12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rgbClr val="FF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,080</a:t>
                      </a:r>
                      <a:endParaRPr lang="ko-KR" sz="12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Kyungnam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5,294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Kyungpook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,602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Chobuk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altLang="ko-KR" sz="1200" b="1" kern="1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,654</a:t>
                      </a:r>
                      <a:endParaRPr lang="ko-KR" sz="1200" b="1" kern="100" dirty="0">
                        <a:solidFill>
                          <a:schemeClr val="tx1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428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46"/>
          <p:cNvGrpSpPr/>
          <p:nvPr/>
        </p:nvGrpSpPr>
        <p:grpSpPr>
          <a:xfrm>
            <a:off x="500034" y="2857496"/>
            <a:ext cx="8072494" cy="1823590"/>
            <a:chOff x="285720" y="2857496"/>
            <a:chExt cx="8072494" cy="1823590"/>
          </a:xfrm>
        </p:grpSpPr>
        <p:grpSp>
          <p:nvGrpSpPr>
            <p:cNvPr id="3" name="그룹 22"/>
            <p:cNvGrpSpPr/>
            <p:nvPr/>
          </p:nvGrpSpPr>
          <p:grpSpPr>
            <a:xfrm>
              <a:off x="370318" y="2857496"/>
              <a:ext cx="7916458" cy="1823590"/>
              <a:chOff x="370318" y="2857496"/>
              <a:chExt cx="7916458" cy="1823590"/>
            </a:xfrm>
          </p:grpSpPr>
          <p:grpSp>
            <p:nvGrpSpPr>
              <p:cNvPr id="4" name="그룹 8"/>
              <p:cNvGrpSpPr/>
              <p:nvPr/>
            </p:nvGrpSpPr>
            <p:grpSpPr>
              <a:xfrm>
                <a:off x="370318" y="2857496"/>
                <a:ext cx="7845020" cy="1735916"/>
                <a:chOff x="827773" y="2940222"/>
                <a:chExt cx="7845020" cy="1735916"/>
              </a:xfrm>
            </p:grpSpPr>
            <p:sp>
              <p:nvSpPr>
                <p:cNvPr id="11" name="자유형 10"/>
                <p:cNvSpPr/>
                <p:nvPr/>
              </p:nvSpPr>
              <p:spPr>
                <a:xfrm>
                  <a:off x="1743307" y="2940222"/>
                  <a:ext cx="6572296" cy="1131070"/>
                </a:xfrm>
                <a:custGeom>
                  <a:avLst/>
                  <a:gdLst>
                    <a:gd name="connsiteX0" fmla="*/ 0 w 6535554"/>
                    <a:gd name="connsiteY0" fmla="*/ 625642 h 988194"/>
                    <a:gd name="connsiteX1" fmla="*/ 288758 w 6535554"/>
                    <a:gd name="connsiteY1" fmla="*/ 866274 h 988194"/>
                    <a:gd name="connsiteX2" fmla="*/ 587141 w 6535554"/>
                    <a:gd name="connsiteY2" fmla="*/ 962527 h 988194"/>
                    <a:gd name="connsiteX3" fmla="*/ 1183908 w 6535554"/>
                    <a:gd name="connsiteY3" fmla="*/ 924026 h 988194"/>
                    <a:gd name="connsiteX4" fmla="*/ 1944303 w 6535554"/>
                    <a:gd name="connsiteY4" fmla="*/ 654518 h 988194"/>
                    <a:gd name="connsiteX5" fmla="*/ 2329314 w 6535554"/>
                    <a:gd name="connsiteY5" fmla="*/ 567891 h 988194"/>
                    <a:gd name="connsiteX6" fmla="*/ 2627697 w 6535554"/>
                    <a:gd name="connsiteY6" fmla="*/ 673769 h 988194"/>
                    <a:gd name="connsiteX7" fmla="*/ 3012708 w 6535554"/>
                    <a:gd name="connsiteY7" fmla="*/ 558266 h 988194"/>
                    <a:gd name="connsiteX8" fmla="*/ 3493971 w 6535554"/>
                    <a:gd name="connsiteY8" fmla="*/ 683394 h 988194"/>
                    <a:gd name="connsiteX9" fmla="*/ 4061861 w 6535554"/>
                    <a:gd name="connsiteY9" fmla="*/ 943276 h 988194"/>
                    <a:gd name="connsiteX10" fmla="*/ 4600876 w 6535554"/>
                    <a:gd name="connsiteY10" fmla="*/ 952901 h 988194"/>
                    <a:gd name="connsiteX11" fmla="*/ 5130265 w 6535554"/>
                    <a:gd name="connsiteY11" fmla="*/ 750771 h 988194"/>
                    <a:gd name="connsiteX12" fmla="*/ 5621154 w 6535554"/>
                    <a:gd name="connsiteY12" fmla="*/ 490889 h 988194"/>
                    <a:gd name="connsiteX13" fmla="*/ 6140918 w 6535554"/>
                    <a:gd name="connsiteY13" fmla="*/ 173255 h 988194"/>
                    <a:gd name="connsiteX14" fmla="*/ 6535554 w 6535554"/>
                    <a:gd name="connsiteY14" fmla="*/ 0 h 9881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6535554" h="988194">
                      <a:moveTo>
                        <a:pt x="0" y="625642"/>
                      </a:moveTo>
                      <a:cubicBezTo>
                        <a:pt x="95450" y="717884"/>
                        <a:pt x="190901" y="810127"/>
                        <a:pt x="288758" y="866274"/>
                      </a:cubicBezTo>
                      <a:cubicBezTo>
                        <a:pt x="386615" y="922421"/>
                        <a:pt x="437949" y="952902"/>
                        <a:pt x="587141" y="962527"/>
                      </a:cubicBezTo>
                      <a:cubicBezTo>
                        <a:pt x="736333" y="972152"/>
                        <a:pt x="957714" y="975361"/>
                        <a:pt x="1183908" y="924026"/>
                      </a:cubicBezTo>
                      <a:cubicBezTo>
                        <a:pt x="1410102" y="872691"/>
                        <a:pt x="1753402" y="713874"/>
                        <a:pt x="1944303" y="654518"/>
                      </a:cubicBezTo>
                      <a:cubicBezTo>
                        <a:pt x="2135204" y="595162"/>
                        <a:pt x="2215415" y="564683"/>
                        <a:pt x="2329314" y="567891"/>
                      </a:cubicBezTo>
                      <a:cubicBezTo>
                        <a:pt x="2443213" y="571099"/>
                        <a:pt x="2513798" y="675373"/>
                        <a:pt x="2627697" y="673769"/>
                      </a:cubicBezTo>
                      <a:cubicBezTo>
                        <a:pt x="2741596" y="672165"/>
                        <a:pt x="2868329" y="556662"/>
                        <a:pt x="3012708" y="558266"/>
                      </a:cubicBezTo>
                      <a:cubicBezTo>
                        <a:pt x="3157087" y="559870"/>
                        <a:pt x="3319112" y="619226"/>
                        <a:pt x="3493971" y="683394"/>
                      </a:cubicBezTo>
                      <a:cubicBezTo>
                        <a:pt x="3668830" y="747562"/>
                        <a:pt x="3877377" y="898358"/>
                        <a:pt x="4061861" y="943276"/>
                      </a:cubicBezTo>
                      <a:cubicBezTo>
                        <a:pt x="4246345" y="988194"/>
                        <a:pt x="4422809" y="984985"/>
                        <a:pt x="4600876" y="952901"/>
                      </a:cubicBezTo>
                      <a:cubicBezTo>
                        <a:pt x="4778943" y="920817"/>
                        <a:pt x="4960219" y="827773"/>
                        <a:pt x="5130265" y="750771"/>
                      </a:cubicBezTo>
                      <a:cubicBezTo>
                        <a:pt x="5300311" y="673769"/>
                        <a:pt x="5452712" y="587142"/>
                        <a:pt x="5621154" y="490889"/>
                      </a:cubicBezTo>
                      <a:cubicBezTo>
                        <a:pt x="5789596" y="394636"/>
                        <a:pt x="5988518" y="255070"/>
                        <a:pt x="6140918" y="173255"/>
                      </a:cubicBezTo>
                      <a:cubicBezTo>
                        <a:pt x="6293318" y="91440"/>
                        <a:pt x="6414436" y="45720"/>
                        <a:pt x="6535554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2" name="자유형 11"/>
                <p:cNvSpPr/>
                <p:nvPr/>
              </p:nvSpPr>
              <p:spPr>
                <a:xfrm>
                  <a:off x="1785918" y="3481694"/>
                  <a:ext cx="6886875" cy="733124"/>
                </a:xfrm>
                <a:custGeom>
                  <a:avLst/>
                  <a:gdLst>
                    <a:gd name="connsiteX0" fmla="*/ 0 w 6886875"/>
                    <a:gd name="connsiteY0" fmla="*/ 367364 h 733124"/>
                    <a:gd name="connsiteX1" fmla="*/ 519764 w 6886875"/>
                    <a:gd name="connsiteY1" fmla="*/ 684998 h 733124"/>
                    <a:gd name="connsiteX2" fmla="*/ 1366787 w 6886875"/>
                    <a:gd name="connsiteY2" fmla="*/ 656122 h 733124"/>
                    <a:gd name="connsiteX3" fmla="*/ 2107932 w 6886875"/>
                    <a:gd name="connsiteY3" fmla="*/ 473242 h 733124"/>
                    <a:gd name="connsiteX4" fmla="*/ 2723949 w 6886875"/>
                    <a:gd name="connsiteY4" fmla="*/ 405865 h 733124"/>
                    <a:gd name="connsiteX5" fmla="*/ 3253338 w 6886875"/>
                    <a:gd name="connsiteY5" fmla="*/ 444366 h 733124"/>
                    <a:gd name="connsiteX6" fmla="*/ 4071486 w 6886875"/>
                    <a:gd name="connsiteY6" fmla="*/ 617621 h 733124"/>
                    <a:gd name="connsiteX7" fmla="*/ 4764505 w 6886875"/>
                    <a:gd name="connsiteY7" fmla="*/ 607996 h 733124"/>
                    <a:gd name="connsiteX8" fmla="*/ 5736656 w 6886875"/>
                    <a:gd name="connsiteY8" fmla="*/ 271112 h 733124"/>
                    <a:gd name="connsiteX9" fmla="*/ 6448926 w 6886875"/>
                    <a:gd name="connsiteY9" fmla="*/ 40105 h 733124"/>
                    <a:gd name="connsiteX10" fmla="*/ 6814686 w 6886875"/>
                    <a:gd name="connsiteY10" fmla="*/ 30480 h 733124"/>
                    <a:gd name="connsiteX11" fmla="*/ 6882063 w 6886875"/>
                    <a:gd name="connsiteY11" fmla="*/ 30480 h 7331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6886875" h="733124">
                      <a:moveTo>
                        <a:pt x="0" y="367364"/>
                      </a:moveTo>
                      <a:cubicBezTo>
                        <a:pt x="145983" y="502118"/>
                        <a:pt x="291966" y="636872"/>
                        <a:pt x="519764" y="684998"/>
                      </a:cubicBezTo>
                      <a:cubicBezTo>
                        <a:pt x="747562" y="733124"/>
                        <a:pt x="1102093" y="691415"/>
                        <a:pt x="1366787" y="656122"/>
                      </a:cubicBezTo>
                      <a:cubicBezTo>
                        <a:pt x="1631481" y="620829"/>
                        <a:pt x="1881738" y="514951"/>
                        <a:pt x="2107932" y="473242"/>
                      </a:cubicBezTo>
                      <a:cubicBezTo>
                        <a:pt x="2334126" y="431533"/>
                        <a:pt x="2533048" y="410678"/>
                        <a:pt x="2723949" y="405865"/>
                      </a:cubicBezTo>
                      <a:cubicBezTo>
                        <a:pt x="2914850" y="401052"/>
                        <a:pt x="3028749" y="409073"/>
                        <a:pt x="3253338" y="444366"/>
                      </a:cubicBezTo>
                      <a:cubicBezTo>
                        <a:pt x="3477927" y="479659"/>
                        <a:pt x="3819625" y="590349"/>
                        <a:pt x="4071486" y="617621"/>
                      </a:cubicBezTo>
                      <a:cubicBezTo>
                        <a:pt x="4323347" y="644893"/>
                        <a:pt x="4486977" y="665747"/>
                        <a:pt x="4764505" y="607996"/>
                      </a:cubicBezTo>
                      <a:cubicBezTo>
                        <a:pt x="5042033" y="550245"/>
                        <a:pt x="5455919" y="365761"/>
                        <a:pt x="5736656" y="271112"/>
                      </a:cubicBezTo>
                      <a:cubicBezTo>
                        <a:pt x="6017393" y="176464"/>
                        <a:pt x="6269254" y="80210"/>
                        <a:pt x="6448926" y="40105"/>
                      </a:cubicBezTo>
                      <a:cubicBezTo>
                        <a:pt x="6628598" y="0"/>
                        <a:pt x="6742497" y="32084"/>
                        <a:pt x="6814686" y="30480"/>
                      </a:cubicBezTo>
                      <a:cubicBezTo>
                        <a:pt x="6886875" y="28876"/>
                        <a:pt x="6884469" y="29678"/>
                        <a:pt x="6882063" y="3048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3" name="자유형 12"/>
                <p:cNvSpPr/>
                <p:nvPr/>
              </p:nvSpPr>
              <p:spPr>
                <a:xfrm>
                  <a:off x="1597794" y="3583164"/>
                  <a:ext cx="6930189" cy="673768"/>
                </a:xfrm>
                <a:custGeom>
                  <a:avLst/>
                  <a:gdLst>
                    <a:gd name="connsiteX0" fmla="*/ 0 w 6930189"/>
                    <a:gd name="connsiteY0" fmla="*/ 365760 h 673768"/>
                    <a:gd name="connsiteX1" fmla="*/ 818147 w 6930189"/>
                    <a:gd name="connsiteY1" fmla="*/ 673768 h 673768"/>
                    <a:gd name="connsiteX2" fmla="*/ 2165684 w 6930189"/>
                    <a:gd name="connsiteY2" fmla="*/ 558265 h 673768"/>
                    <a:gd name="connsiteX3" fmla="*/ 3243713 w 6930189"/>
                    <a:gd name="connsiteY3" fmla="*/ 481263 h 673768"/>
                    <a:gd name="connsiteX4" fmla="*/ 4427621 w 6930189"/>
                    <a:gd name="connsiteY4" fmla="*/ 635267 h 673768"/>
                    <a:gd name="connsiteX5" fmla="*/ 5573027 w 6930189"/>
                    <a:gd name="connsiteY5" fmla="*/ 548640 h 673768"/>
                    <a:gd name="connsiteX6" fmla="*/ 6930189 w 6930189"/>
                    <a:gd name="connsiteY6" fmla="*/ 0 h 6737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6930189" h="673768">
                      <a:moveTo>
                        <a:pt x="0" y="365760"/>
                      </a:moveTo>
                      <a:cubicBezTo>
                        <a:pt x="228600" y="503722"/>
                        <a:pt x="457200" y="641684"/>
                        <a:pt x="818147" y="673768"/>
                      </a:cubicBezTo>
                      <a:lnTo>
                        <a:pt x="2165684" y="558265"/>
                      </a:lnTo>
                      <a:cubicBezTo>
                        <a:pt x="2569945" y="526181"/>
                        <a:pt x="2866724" y="468429"/>
                        <a:pt x="3243713" y="481263"/>
                      </a:cubicBezTo>
                      <a:cubicBezTo>
                        <a:pt x="3620703" y="494097"/>
                        <a:pt x="4039402" y="624038"/>
                        <a:pt x="4427621" y="635267"/>
                      </a:cubicBezTo>
                      <a:cubicBezTo>
                        <a:pt x="4815840" y="646497"/>
                        <a:pt x="5155932" y="654518"/>
                        <a:pt x="5573027" y="548640"/>
                      </a:cubicBezTo>
                      <a:cubicBezTo>
                        <a:pt x="5990122" y="442762"/>
                        <a:pt x="6460155" y="221381"/>
                        <a:pt x="6930189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4" name="자유형 13"/>
                <p:cNvSpPr/>
                <p:nvPr/>
              </p:nvSpPr>
              <p:spPr>
                <a:xfrm>
                  <a:off x="1491916" y="3726040"/>
                  <a:ext cx="7064943" cy="625642"/>
                </a:xfrm>
                <a:custGeom>
                  <a:avLst/>
                  <a:gdLst>
                    <a:gd name="connsiteX0" fmla="*/ 0 w 7064943"/>
                    <a:gd name="connsiteY0" fmla="*/ 433137 h 625642"/>
                    <a:gd name="connsiteX1" fmla="*/ 1106905 w 7064943"/>
                    <a:gd name="connsiteY1" fmla="*/ 596766 h 625642"/>
                    <a:gd name="connsiteX2" fmla="*/ 2223436 w 7064943"/>
                    <a:gd name="connsiteY2" fmla="*/ 519764 h 625642"/>
                    <a:gd name="connsiteX3" fmla="*/ 3619099 w 7064943"/>
                    <a:gd name="connsiteY3" fmla="*/ 462012 h 625642"/>
                    <a:gd name="connsiteX4" fmla="*/ 4745255 w 7064943"/>
                    <a:gd name="connsiteY4" fmla="*/ 616017 h 625642"/>
                    <a:gd name="connsiteX5" fmla="*/ 5852160 w 7064943"/>
                    <a:gd name="connsiteY5" fmla="*/ 519764 h 625642"/>
                    <a:gd name="connsiteX6" fmla="*/ 7064943 w 7064943"/>
                    <a:gd name="connsiteY6" fmla="*/ 0 h 6256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064943" h="625642">
                      <a:moveTo>
                        <a:pt x="0" y="433137"/>
                      </a:moveTo>
                      <a:cubicBezTo>
                        <a:pt x="368166" y="507732"/>
                        <a:pt x="736332" y="582328"/>
                        <a:pt x="1106905" y="596766"/>
                      </a:cubicBezTo>
                      <a:cubicBezTo>
                        <a:pt x="1477478" y="611204"/>
                        <a:pt x="1804737" y="542223"/>
                        <a:pt x="2223436" y="519764"/>
                      </a:cubicBezTo>
                      <a:cubicBezTo>
                        <a:pt x="2642135" y="497305"/>
                        <a:pt x="3198796" y="445970"/>
                        <a:pt x="3619099" y="462012"/>
                      </a:cubicBezTo>
                      <a:cubicBezTo>
                        <a:pt x="4039402" y="478054"/>
                        <a:pt x="4373078" y="606392"/>
                        <a:pt x="4745255" y="616017"/>
                      </a:cubicBezTo>
                      <a:cubicBezTo>
                        <a:pt x="5117432" y="625642"/>
                        <a:pt x="5465545" y="622433"/>
                        <a:pt x="5852160" y="519764"/>
                      </a:cubicBezTo>
                      <a:cubicBezTo>
                        <a:pt x="6238775" y="417095"/>
                        <a:pt x="6651859" y="208547"/>
                        <a:pt x="7064943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5" name="자유형 14"/>
                <p:cNvSpPr/>
                <p:nvPr/>
              </p:nvSpPr>
              <p:spPr>
                <a:xfrm>
                  <a:off x="1171804" y="4226106"/>
                  <a:ext cx="2601300" cy="191855"/>
                </a:xfrm>
                <a:custGeom>
                  <a:avLst/>
                  <a:gdLst>
                    <a:gd name="connsiteX0" fmla="*/ 0 w 2310063"/>
                    <a:gd name="connsiteY0" fmla="*/ 0 h 171650"/>
                    <a:gd name="connsiteX1" fmla="*/ 1607419 w 2310063"/>
                    <a:gd name="connsiteY1" fmla="*/ 154004 h 171650"/>
                    <a:gd name="connsiteX2" fmla="*/ 2310063 w 2310063"/>
                    <a:gd name="connsiteY2" fmla="*/ 105877 h 17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10063" h="171650">
                      <a:moveTo>
                        <a:pt x="0" y="0"/>
                      </a:moveTo>
                      <a:cubicBezTo>
                        <a:pt x="611204" y="68179"/>
                        <a:pt x="1222408" y="136358"/>
                        <a:pt x="1607419" y="154004"/>
                      </a:cubicBezTo>
                      <a:cubicBezTo>
                        <a:pt x="1992430" y="171650"/>
                        <a:pt x="2151246" y="138763"/>
                        <a:pt x="2310063" y="105877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6" name="자유형 15"/>
                <p:cNvSpPr/>
                <p:nvPr/>
              </p:nvSpPr>
              <p:spPr>
                <a:xfrm>
                  <a:off x="3946358" y="4024930"/>
                  <a:ext cx="4649002" cy="415490"/>
                </a:xfrm>
                <a:custGeom>
                  <a:avLst/>
                  <a:gdLst>
                    <a:gd name="connsiteX0" fmla="*/ 0 w 4649002"/>
                    <a:gd name="connsiteY0" fmla="*/ 298383 h 415490"/>
                    <a:gd name="connsiteX1" fmla="*/ 1126156 w 4649002"/>
                    <a:gd name="connsiteY1" fmla="*/ 231006 h 415490"/>
                    <a:gd name="connsiteX2" fmla="*/ 2011680 w 4649002"/>
                    <a:gd name="connsiteY2" fmla="*/ 356134 h 415490"/>
                    <a:gd name="connsiteX3" fmla="*/ 3580598 w 4649002"/>
                    <a:gd name="connsiteY3" fmla="*/ 356134 h 415490"/>
                    <a:gd name="connsiteX4" fmla="*/ 4649002 w 4649002"/>
                    <a:gd name="connsiteY4" fmla="*/ 0 h 41549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649002" h="415490">
                      <a:moveTo>
                        <a:pt x="0" y="298383"/>
                      </a:moveTo>
                      <a:cubicBezTo>
                        <a:pt x="395438" y="259882"/>
                        <a:pt x="790876" y="221381"/>
                        <a:pt x="1126156" y="231006"/>
                      </a:cubicBezTo>
                      <a:cubicBezTo>
                        <a:pt x="1461436" y="240631"/>
                        <a:pt x="1602606" y="335279"/>
                        <a:pt x="2011680" y="356134"/>
                      </a:cubicBezTo>
                      <a:cubicBezTo>
                        <a:pt x="2420754" y="376989"/>
                        <a:pt x="3141044" y="415490"/>
                        <a:pt x="3580598" y="356134"/>
                      </a:cubicBezTo>
                      <a:cubicBezTo>
                        <a:pt x="4020152" y="296778"/>
                        <a:pt x="4334577" y="148389"/>
                        <a:pt x="4649002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7" name="자유형 16"/>
                <p:cNvSpPr/>
                <p:nvPr/>
              </p:nvSpPr>
              <p:spPr>
                <a:xfrm>
                  <a:off x="1414914" y="4416458"/>
                  <a:ext cx="3869355" cy="109086"/>
                </a:xfrm>
                <a:custGeom>
                  <a:avLst/>
                  <a:gdLst>
                    <a:gd name="connsiteX0" fmla="*/ 0 w 3869355"/>
                    <a:gd name="connsiteY0" fmla="*/ 20855 h 109086"/>
                    <a:gd name="connsiteX1" fmla="*/ 1222408 w 3869355"/>
                    <a:gd name="connsiteY1" fmla="*/ 107482 h 109086"/>
                    <a:gd name="connsiteX2" fmla="*/ 2598821 w 3869355"/>
                    <a:gd name="connsiteY2" fmla="*/ 11229 h 109086"/>
                    <a:gd name="connsiteX3" fmla="*/ 3869355 w 3869355"/>
                    <a:gd name="connsiteY3" fmla="*/ 40105 h 109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869355" h="109086">
                      <a:moveTo>
                        <a:pt x="0" y="20855"/>
                      </a:moveTo>
                      <a:cubicBezTo>
                        <a:pt x="394635" y="64970"/>
                        <a:pt x="789271" y="109086"/>
                        <a:pt x="1222408" y="107482"/>
                      </a:cubicBezTo>
                      <a:cubicBezTo>
                        <a:pt x="1655545" y="105878"/>
                        <a:pt x="2157663" y="22458"/>
                        <a:pt x="2598821" y="11229"/>
                      </a:cubicBezTo>
                      <a:cubicBezTo>
                        <a:pt x="3039979" y="0"/>
                        <a:pt x="3454667" y="20052"/>
                        <a:pt x="3869355" y="40105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8" name="자유형 17"/>
                <p:cNvSpPr/>
                <p:nvPr/>
              </p:nvSpPr>
              <p:spPr>
                <a:xfrm>
                  <a:off x="5496025" y="4154668"/>
                  <a:ext cx="3033892" cy="428628"/>
                </a:xfrm>
                <a:custGeom>
                  <a:avLst/>
                  <a:gdLst>
                    <a:gd name="connsiteX0" fmla="*/ 0 w 2993457"/>
                    <a:gd name="connsiteY0" fmla="*/ 336884 h 463617"/>
                    <a:gd name="connsiteX1" fmla="*/ 770021 w 2993457"/>
                    <a:gd name="connsiteY1" fmla="*/ 336884 h 463617"/>
                    <a:gd name="connsiteX2" fmla="*/ 1607419 w 2993457"/>
                    <a:gd name="connsiteY2" fmla="*/ 442762 h 463617"/>
                    <a:gd name="connsiteX3" fmla="*/ 2454442 w 2993457"/>
                    <a:gd name="connsiteY3" fmla="*/ 211756 h 463617"/>
                    <a:gd name="connsiteX4" fmla="*/ 2993457 w 2993457"/>
                    <a:gd name="connsiteY4" fmla="*/ 0 h 4636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993457" h="463617">
                      <a:moveTo>
                        <a:pt x="0" y="336884"/>
                      </a:moveTo>
                      <a:cubicBezTo>
                        <a:pt x="251059" y="328061"/>
                        <a:pt x="502118" y="319238"/>
                        <a:pt x="770021" y="336884"/>
                      </a:cubicBezTo>
                      <a:cubicBezTo>
                        <a:pt x="1037924" y="354530"/>
                        <a:pt x="1326682" y="463617"/>
                        <a:pt x="1607419" y="442762"/>
                      </a:cubicBezTo>
                      <a:cubicBezTo>
                        <a:pt x="1888156" y="421907"/>
                        <a:pt x="2223436" y="285550"/>
                        <a:pt x="2454442" y="211756"/>
                      </a:cubicBezTo>
                      <a:cubicBezTo>
                        <a:pt x="2685448" y="137962"/>
                        <a:pt x="2839452" y="68981"/>
                        <a:pt x="2993457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19" name="자유형 18"/>
                <p:cNvSpPr/>
                <p:nvPr/>
              </p:nvSpPr>
              <p:spPr>
                <a:xfrm>
                  <a:off x="827773" y="4576676"/>
                  <a:ext cx="596766" cy="99462"/>
                </a:xfrm>
                <a:custGeom>
                  <a:avLst/>
                  <a:gdLst>
                    <a:gd name="connsiteX0" fmla="*/ 0 w 596766"/>
                    <a:gd name="connsiteY0" fmla="*/ 57752 h 99462"/>
                    <a:gd name="connsiteX1" fmla="*/ 221381 w 596766"/>
                    <a:gd name="connsiteY1" fmla="*/ 19251 h 99462"/>
                    <a:gd name="connsiteX2" fmla="*/ 471638 w 596766"/>
                    <a:gd name="connsiteY2" fmla="*/ 96253 h 99462"/>
                    <a:gd name="connsiteX3" fmla="*/ 596766 w 596766"/>
                    <a:gd name="connsiteY3" fmla="*/ 0 h 994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96766" h="99462">
                      <a:moveTo>
                        <a:pt x="0" y="57752"/>
                      </a:moveTo>
                      <a:cubicBezTo>
                        <a:pt x="71387" y="35293"/>
                        <a:pt x="142775" y="12834"/>
                        <a:pt x="221381" y="19251"/>
                      </a:cubicBezTo>
                      <a:cubicBezTo>
                        <a:pt x="299987" y="25668"/>
                        <a:pt x="409074" y="99462"/>
                        <a:pt x="471638" y="96253"/>
                      </a:cubicBezTo>
                      <a:cubicBezTo>
                        <a:pt x="534202" y="93045"/>
                        <a:pt x="565484" y="46522"/>
                        <a:pt x="596766" y="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sp>
            <p:nvSpPr>
              <p:cNvPr id="21" name="자유형 20"/>
              <p:cNvSpPr/>
              <p:nvPr/>
            </p:nvSpPr>
            <p:spPr>
              <a:xfrm>
                <a:off x="1039528" y="4214818"/>
                <a:ext cx="7247248" cy="466268"/>
              </a:xfrm>
              <a:custGeom>
                <a:avLst/>
                <a:gdLst>
                  <a:gd name="connsiteX0" fmla="*/ 0 w 6901314"/>
                  <a:gd name="connsiteY0" fmla="*/ 356135 h 542223"/>
                  <a:gd name="connsiteX1" fmla="*/ 904775 w 6901314"/>
                  <a:gd name="connsiteY1" fmla="*/ 423512 h 542223"/>
                  <a:gd name="connsiteX2" fmla="*/ 2271563 w 6901314"/>
                  <a:gd name="connsiteY2" fmla="*/ 327259 h 542223"/>
                  <a:gd name="connsiteX3" fmla="*/ 4215866 w 6901314"/>
                  <a:gd name="connsiteY3" fmla="*/ 346510 h 542223"/>
                  <a:gd name="connsiteX4" fmla="*/ 5197643 w 6901314"/>
                  <a:gd name="connsiteY4" fmla="*/ 423512 h 542223"/>
                  <a:gd name="connsiteX5" fmla="*/ 5784784 w 6901314"/>
                  <a:gd name="connsiteY5" fmla="*/ 471638 h 542223"/>
                  <a:gd name="connsiteX6" fmla="*/ 6901314 w 6901314"/>
                  <a:gd name="connsiteY6" fmla="*/ 0 h 5422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901314" h="542223">
                    <a:moveTo>
                      <a:pt x="0" y="356135"/>
                    </a:moveTo>
                    <a:cubicBezTo>
                      <a:pt x="263090" y="392230"/>
                      <a:pt x="526181" y="428325"/>
                      <a:pt x="904775" y="423512"/>
                    </a:cubicBezTo>
                    <a:cubicBezTo>
                      <a:pt x="1283369" y="418699"/>
                      <a:pt x="1719715" y="340093"/>
                      <a:pt x="2271563" y="327259"/>
                    </a:cubicBezTo>
                    <a:cubicBezTo>
                      <a:pt x="2823411" y="314425"/>
                      <a:pt x="3728186" y="330468"/>
                      <a:pt x="4215866" y="346510"/>
                    </a:cubicBezTo>
                    <a:cubicBezTo>
                      <a:pt x="4703546" y="362552"/>
                      <a:pt x="5197643" y="423512"/>
                      <a:pt x="5197643" y="423512"/>
                    </a:cubicBezTo>
                    <a:cubicBezTo>
                      <a:pt x="5459129" y="444367"/>
                      <a:pt x="5500839" y="542223"/>
                      <a:pt x="5784784" y="471638"/>
                    </a:cubicBezTo>
                    <a:cubicBezTo>
                      <a:pt x="6068729" y="401053"/>
                      <a:pt x="6485021" y="200526"/>
                      <a:pt x="6901314" y="0"/>
                    </a:cubicBezTo>
                  </a:path>
                </a:pathLst>
              </a:cu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  <p:sp>
          <p:nvSpPr>
            <p:cNvPr id="24" name="타원 23"/>
            <p:cNvSpPr/>
            <p:nvPr/>
          </p:nvSpPr>
          <p:spPr>
            <a:xfrm>
              <a:off x="1212648" y="3500438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5" name="타원 24"/>
            <p:cNvSpPr/>
            <p:nvPr/>
          </p:nvSpPr>
          <p:spPr>
            <a:xfrm>
              <a:off x="1250166" y="3704277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" name="타원 25"/>
            <p:cNvSpPr/>
            <p:nvPr/>
          </p:nvSpPr>
          <p:spPr>
            <a:xfrm>
              <a:off x="1052288" y="3795815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7" name="타원 26"/>
            <p:cNvSpPr/>
            <p:nvPr/>
          </p:nvSpPr>
          <p:spPr>
            <a:xfrm>
              <a:off x="990475" y="396756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8" name="타원 27"/>
            <p:cNvSpPr/>
            <p:nvPr/>
          </p:nvSpPr>
          <p:spPr>
            <a:xfrm>
              <a:off x="714348" y="4062317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9" name="타원 28"/>
            <p:cNvSpPr/>
            <p:nvPr/>
          </p:nvSpPr>
          <p:spPr>
            <a:xfrm>
              <a:off x="876474" y="4234068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0" name="타원 29"/>
            <p:cNvSpPr/>
            <p:nvPr/>
          </p:nvSpPr>
          <p:spPr>
            <a:xfrm>
              <a:off x="3419367" y="4176318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1" name="타원 30"/>
            <p:cNvSpPr/>
            <p:nvPr/>
          </p:nvSpPr>
          <p:spPr>
            <a:xfrm>
              <a:off x="285720" y="4448382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" name="타원 33"/>
            <p:cNvSpPr/>
            <p:nvPr/>
          </p:nvSpPr>
          <p:spPr>
            <a:xfrm>
              <a:off x="4929190" y="4295881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5" name="타원 34"/>
            <p:cNvSpPr/>
            <p:nvPr/>
          </p:nvSpPr>
          <p:spPr>
            <a:xfrm>
              <a:off x="1019350" y="4419507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6" name="타원 35"/>
            <p:cNvSpPr/>
            <p:nvPr/>
          </p:nvSpPr>
          <p:spPr>
            <a:xfrm>
              <a:off x="837974" y="4458007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7" name="타원 36"/>
            <p:cNvSpPr/>
            <p:nvPr/>
          </p:nvSpPr>
          <p:spPr>
            <a:xfrm>
              <a:off x="3214678" y="4191505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8" name="타원 37"/>
            <p:cNvSpPr/>
            <p:nvPr/>
          </p:nvSpPr>
          <p:spPr>
            <a:xfrm>
              <a:off x="4705251" y="4286256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" name="타원 38"/>
            <p:cNvSpPr/>
            <p:nvPr/>
          </p:nvSpPr>
          <p:spPr>
            <a:xfrm>
              <a:off x="8215338" y="4143380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0" name="타원 39"/>
            <p:cNvSpPr/>
            <p:nvPr/>
          </p:nvSpPr>
          <p:spPr>
            <a:xfrm>
              <a:off x="8010649" y="4010129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1" name="타원 40"/>
            <p:cNvSpPr/>
            <p:nvPr/>
          </p:nvSpPr>
          <p:spPr>
            <a:xfrm>
              <a:off x="8082087" y="3848003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2" name="타원 41"/>
            <p:cNvSpPr/>
            <p:nvPr/>
          </p:nvSpPr>
          <p:spPr>
            <a:xfrm>
              <a:off x="8062837" y="356225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3" name="타원 42"/>
            <p:cNvSpPr/>
            <p:nvPr/>
          </p:nvSpPr>
          <p:spPr>
            <a:xfrm>
              <a:off x="7939211" y="3438625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4" name="타원 43"/>
            <p:cNvSpPr/>
            <p:nvPr/>
          </p:nvSpPr>
          <p:spPr>
            <a:xfrm>
              <a:off x="8143900" y="3357562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" name="타원 45"/>
            <p:cNvSpPr/>
            <p:nvPr/>
          </p:nvSpPr>
          <p:spPr>
            <a:xfrm>
              <a:off x="6786578" y="3009997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76" name="직사각형 575"/>
          <p:cNvSpPr/>
          <p:nvPr/>
        </p:nvSpPr>
        <p:spPr>
          <a:xfrm>
            <a:off x="7225716" y="2918424"/>
            <a:ext cx="50006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11" name="직사각형 510"/>
          <p:cNvSpPr/>
          <p:nvPr/>
        </p:nvSpPr>
        <p:spPr>
          <a:xfrm rot="20935166">
            <a:off x="7500958" y="2813951"/>
            <a:ext cx="50006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58" name="직사각형 457"/>
          <p:cNvSpPr/>
          <p:nvPr/>
        </p:nvSpPr>
        <p:spPr>
          <a:xfrm>
            <a:off x="7643834" y="2643182"/>
            <a:ext cx="50006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27" name="직사각형 426"/>
          <p:cNvSpPr/>
          <p:nvPr/>
        </p:nvSpPr>
        <p:spPr>
          <a:xfrm>
            <a:off x="8001024" y="2500306"/>
            <a:ext cx="50006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9058" y="2791422"/>
            <a:ext cx="5715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" name="자유형 136"/>
          <p:cNvSpPr/>
          <p:nvPr/>
        </p:nvSpPr>
        <p:spPr>
          <a:xfrm>
            <a:off x="2217683" y="3053255"/>
            <a:ext cx="4824248" cy="688428"/>
          </a:xfrm>
          <a:custGeom>
            <a:avLst/>
            <a:gdLst>
              <a:gd name="connsiteX0" fmla="*/ 0 w 4824248"/>
              <a:gd name="connsiteY0" fmla="*/ 478221 h 688428"/>
              <a:gd name="connsiteX1" fmla="*/ 262758 w 4824248"/>
              <a:gd name="connsiteY1" fmla="*/ 635876 h 688428"/>
              <a:gd name="connsiteX2" fmla="*/ 725214 w 4824248"/>
              <a:gd name="connsiteY2" fmla="*/ 572814 h 688428"/>
              <a:gd name="connsiteX3" fmla="*/ 1534510 w 4824248"/>
              <a:gd name="connsiteY3" fmla="*/ 236483 h 688428"/>
              <a:gd name="connsiteX4" fmla="*/ 1786758 w 4824248"/>
              <a:gd name="connsiteY4" fmla="*/ 141890 h 688428"/>
              <a:gd name="connsiteX5" fmla="*/ 2333296 w 4824248"/>
              <a:gd name="connsiteY5" fmla="*/ 36786 h 688428"/>
              <a:gd name="connsiteX6" fmla="*/ 3121572 w 4824248"/>
              <a:gd name="connsiteY6" fmla="*/ 362607 h 688428"/>
              <a:gd name="connsiteX7" fmla="*/ 3825765 w 4824248"/>
              <a:gd name="connsiteY7" fmla="*/ 635876 h 688428"/>
              <a:gd name="connsiteX8" fmla="*/ 4824248 w 4824248"/>
              <a:gd name="connsiteY8" fmla="*/ 47297 h 688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24248" h="688428">
                <a:moveTo>
                  <a:pt x="0" y="478221"/>
                </a:moveTo>
                <a:cubicBezTo>
                  <a:pt x="70944" y="549166"/>
                  <a:pt x="141889" y="620111"/>
                  <a:pt x="262758" y="635876"/>
                </a:cubicBezTo>
                <a:cubicBezTo>
                  <a:pt x="383627" y="651641"/>
                  <a:pt x="513255" y="639379"/>
                  <a:pt x="725214" y="572814"/>
                </a:cubicBezTo>
                <a:cubicBezTo>
                  <a:pt x="937173" y="506249"/>
                  <a:pt x="1357586" y="308304"/>
                  <a:pt x="1534510" y="236483"/>
                </a:cubicBezTo>
                <a:cubicBezTo>
                  <a:pt x="1711434" y="164662"/>
                  <a:pt x="1653627" y="175173"/>
                  <a:pt x="1786758" y="141890"/>
                </a:cubicBezTo>
                <a:cubicBezTo>
                  <a:pt x="1919889" y="108607"/>
                  <a:pt x="2110827" y="0"/>
                  <a:pt x="2333296" y="36786"/>
                </a:cubicBezTo>
                <a:cubicBezTo>
                  <a:pt x="2555765" y="73572"/>
                  <a:pt x="2872827" y="262759"/>
                  <a:pt x="3121572" y="362607"/>
                </a:cubicBezTo>
                <a:cubicBezTo>
                  <a:pt x="3370317" y="462455"/>
                  <a:pt x="3541986" y="688428"/>
                  <a:pt x="3825765" y="635876"/>
                </a:cubicBezTo>
                <a:cubicBezTo>
                  <a:pt x="4109544" y="583324"/>
                  <a:pt x="4466896" y="315310"/>
                  <a:pt x="4824248" y="47297"/>
                </a:cubicBezTo>
              </a:path>
            </a:pathLst>
          </a:cu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4" name="직사각형 313"/>
          <p:cNvSpPr/>
          <p:nvPr/>
        </p:nvSpPr>
        <p:spPr>
          <a:xfrm>
            <a:off x="2428860" y="3000372"/>
            <a:ext cx="714380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8" name="직사각형 277"/>
          <p:cNvSpPr/>
          <p:nvPr/>
        </p:nvSpPr>
        <p:spPr>
          <a:xfrm>
            <a:off x="2285984" y="3143248"/>
            <a:ext cx="642942" cy="6429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3" name="직사각형 242"/>
          <p:cNvSpPr/>
          <p:nvPr/>
        </p:nvSpPr>
        <p:spPr>
          <a:xfrm>
            <a:off x="1846846" y="3071810"/>
            <a:ext cx="714380" cy="7143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3" name="TextBox 52"/>
          <p:cNvSpPr txBox="1"/>
          <p:nvPr/>
        </p:nvSpPr>
        <p:spPr>
          <a:xfrm>
            <a:off x="2047857" y="4981386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Crystalline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829045" y="4981386"/>
            <a:ext cx="10919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Amorphous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838934" y="4981386"/>
            <a:ext cx="10326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latin typeface="Times New Roman" pitchFamily="18" charset="0"/>
                <a:cs typeface="Times New Roman" pitchFamily="18" charset="0"/>
              </a:rPr>
              <a:t>Crystalline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그룹 87"/>
          <p:cNvGrpSpPr/>
          <p:nvPr/>
        </p:nvGrpSpPr>
        <p:grpSpPr>
          <a:xfrm rot="731177">
            <a:off x="1011955" y="3167047"/>
            <a:ext cx="376440" cy="152501"/>
            <a:chOff x="857224" y="2133491"/>
            <a:chExt cx="376440" cy="152501"/>
          </a:xfrm>
        </p:grpSpPr>
        <p:sp>
          <p:nvSpPr>
            <p:cNvPr id="78" name="타원 77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85" name="타원 84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87" name="직선 연결선 86"/>
            <p:cNvCxnSpPr>
              <a:stCxn id="85" idx="2"/>
              <a:endCxn id="78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그룹 92"/>
          <p:cNvGrpSpPr/>
          <p:nvPr/>
        </p:nvGrpSpPr>
        <p:grpSpPr>
          <a:xfrm rot="20609048">
            <a:off x="967870" y="2155254"/>
            <a:ext cx="376440" cy="152501"/>
            <a:chOff x="857224" y="2133491"/>
            <a:chExt cx="376440" cy="152501"/>
          </a:xfrm>
        </p:grpSpPr>
        <p:sp>
          <p:nvSpPr>
            <p:cNvPr id="94" name="타원 93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95" name="타원 94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96" name="직선 연결선 95"/>
            <p:cNvCxnSpPr>
              <a:stCxn id="95" idx="2"/>
              <a:endCxn id="94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그룹 102"/>
          <p:cNvGrpSpPr/>
          <p:nvPr/>
        </p:nvGrpSpPr>
        <p:grpSpPr>
          <a:xfrm rot="21248431">
            <a:off x="8260725" y="2155254"/>
            <a:ext cx="376440" cy="152501"/>
            <a:chOff x="857224" y="2133491"/>
            <a:chExt cx="376440" cy="152501"/>
          </a:xfrm>
        </p:grpSpPr>
        <p:sp>
          <p:nvSpPr>
            <p:cNvPr id="104" name="타원 103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05" name="타원 104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06" name="직선 연결선 105"/>
            <p:cNvCxnSpPr>
              <a:stCxn id="105" idx="2"/>
              <a:endCxn id="104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2" name="순서도: 정렬/분류 111"/>
          <p:cNvSpPr/>
          <p:nvPr/>
        </p:nvSpPr>
        <p:spPr>
          <a:xfrm rot="-1080000">
            <a:off x="1022230" y="1878624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8" name="그룹 117"/>
          <p:cNvGrpSpPr/>
          <p:nvPr/>
        </p:nvGrpSpPr>
        <p:grpSpPr>
          <a:xfrm>
            <a:off x="1292017" y="1970961"/>
            <a:ext cx="7046688" cy="3604435"/>
            <a:chOff x="1071538" y="1753391"/>
            <a:chExt cx="7046688" cy="3604435"/>
          </a:xfrm>
        </p:grpSpPr>
        <p:cxnSp>
          <p:nvCxnSpPr>
            <p:cNvPr id="49" name="직선 연결선 48"/>
            <p:cNvCxnSpPr/>
            <p:nvPr/>
          </p:nvCxnSpPr>
          <p:spPr>
            <a:xfrm rot="5400000">
              <a:off x="464314" y="4036223"/>
              <a:ext cx="2643206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직선 연결선 49"/>
            <p:cNvCxnSpPr/>
            <p:nvPr/>
          </p:nvCxnSpPr>
          <p:spPr>
            <a:xfrm rot="5400000">
              <a:off x="2035951" y="4036223"/>
              <a:ext cx="2643206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직선 연결선 50"/>
            <p:cNvCxnSpPr/>
            <p:nvPr/>
          </p:nvCxnSpPr>
          <p:spPr>
            <a:xfrm rot="5400000">
              <a:off x="4107653" y="4036223"/>
              <a:ext cx="2643206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직선 연결선 51"/>
            <p:cNvCxnSpPr/>
            <p:nvPr/>
          </p:nvCxnSpPr>
          <p:spPr>
            <a:xfrm rot="5400000">
              <a:off x="5965041" y="4036223"/>
              <a:ext cx="2643206" cy="0"/>
            </a:xfrm>
            <a:prstGeom prst="line">
              <a:avLst/>
            </a:prstGeom>
            <a:ln w="254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/>
            <p:cNvSpPr txBox="1"/>
            <p:nvPr/>
          </p:nvSpPr>
          <p:spPr>
            <a:xfrm>
              <a:off x="4032022" y="2511219"/>
              <a:ext cx="12875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Endo </a:t>
              </a:r>
              <a:r>
                <a:rPr lang="en-US" altLang="ko-KR" b="1" dirty="0" err="1" smtClean="0">
                  <a:latin typeface="Times New Roman" pitchFamily="18" charset="0"/>
                  <a:cs typeface="Times New Roman" pitchFamily="18" charset="0"/>
                </a:rPr>
                <a:t>cellulase</a:t>
              </a:r>
              <a:endParaRPr lang="ko-KR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2214546" y="3143248"/>
              <a:ext cx="68961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CBH I</a:t>
              </a:r>
              <a:endParaRPr lang="ko-KR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358082" y="2406843"/>
              <a:ext cx="7601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CBH II</a:t>
              </a:r>
              <a:endParaRPr lang="ko-KR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1071538" y="1753391"/>
              <a:ext cx="12073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b="1" dirty="0" smtClean="0">
                  <a:latin typeface="Times New Roman" pitchFamily="18" charset="0"/>
                  <a:cs typeface="Times New Roman" pitchFamily="18" charset="0"/>
                </a:rPr>
                <a:t>β-</a:t>
              </a:r>
              <a:r>
                <a:rPr lang="en-US" altLang="ko-KR" b="1" dirty="0" err="1" smtClean="0">
                  <a:latin typeface="Times New Roman" pitchFamily="18" charset="0"/>
                  <a:cs typeface="Times New Roman" pitchFamily="18" charset="0"/>
                </a:rPr>
                <a:t>glucosidase</a:t>
              </a:r>
              <a:endParaRPr lang="ko-KR" alt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7558" y="3019424"/>
            <a:ext cx="2857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그룹 135"/>
          <p:cNvGrpSpPr/>
          <p:nvPr/>
        </p:nvGrpSpPr>
        <p:grpSpPr>
          <a:xfrm>
            <a:off x="1857356" y="3278469"/>
            <a:ext cx="848556" cy="360510"/>
            <a:chOff x="1643042" y="6357958"/>
            <a:chExt cx="848556" cy="360510"/>
          </a:xfrm>
        </p:grpSpPr>
        <p:sp>
          <p:nvSpPr>
            <p:cNvPr id="135" name="직사각형 134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10" name="그룹 81"/>
            <p:cNvGrpSpPr/>
            <p:nvPr/>
          </p:nvGrpSpPr>
          <p:grpSpPr>
            <a:xfrm rot="1266229">
              <a:off x="1726046" y="6511624"/>
              <a:ext cx="765552" cy="206844"/>
              <a:chOff x="334961" y="1322751"/>
              <a:chExt cx="1322314" cy="357190"/>
            </a:xfrm>
          </p:grpSpPr>
          <p:sp>
            <p:nvSpPr>
              <p:cNvPr id="124" name="이등변 삼각형 123"/>
              <p:cNvSpPr/>
              <p:nvPr/>
            </p:nvSpPr>
            <p:spPr>
              <a:xfrm>
                <a:off x="1442961" y="1344157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25" name="Shape 124"/>
              <p:cNvCxnSpPr>
                <a:stCxn id="126" idx="6"/>
                <a:endCxn id="124" idx="0"/>
              </p:cNvCxnSpPr>
              <p:nvPr/>
            </p:nvCxnSpPr>
            <p:spPr>
              <a:xfrm rot="20333771">
                <a:off x="968786" y="1393082"/>
                <a:ext cx="590450" cy="59338"/>
              </a:xfrm>
              <a:prstGeom prst="curvedConnector2">
                <a:avLst/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타원 125"/>
              <p:cNvSpPr/>
              <p:nvPr/>
            </p:nvSpPr>
            <p:spPr>
              <a:xfrm>
                <a:off x="334961" y="1322751"/>
                <a:ext cx="642941" cy="357190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20" name="그룹 81"/>
          <p:cNvGrpSpPr/>
          <p:nvPr/>
        </p:nvGrpSpPr>
        <p:grpSpPr>
          <a:xfrm rot="20333771" flipH="1">
            <a:off x="7525101" y="2780861"/>
            <a:ext cx="803304" cy="206844"/>
            <a:chOff x="285720" y="1285860"/>
            <a:chExt cx="1387520" cy="357190"/>
          </a:xfrm>
        </p:grpSpPr>
        <p:sp>
          <p:nvSpPr>
            <p:cNvPr id="75" name="이등변 삼각형 74"/>
            <p:cNvSpPr/>
            <p:nvPr/>
          </p:nvSpPr>
          <p:spPr>
            <a:xfrm>
              <a:off x="1458926" y="1385510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76" name="Shape 75"/>
            <p:cNvCxnSpPr>
              <a:stCxn id="77" idx="6"/>
              <a:endCxn id="75" idx="0"/>
            </p:cNvCxnSpPr>
            <p:nvPr/>
          </p:nvCxnSpPr>
          <p:spPr>
            <a:xfrm rot="9533771" flipH="1" flipV="1">
              <a:off x="935824" y="1347083"/>
              <a:ext cx="623101" cy="15580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타원 76"/>
            <p:cNvSpPr/>
            <p:nvPr/>
          </p:nvSpPr>
          <p:spPr>
            <a:xfrm>
              <a:off x="285720" y="1285860"/>
              <a:ext cx="642942" cy="357190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2" name="그룹 146"/>
          <p:cNvGrpSpPr/>
          <p:nvPr/>
        </p:nvGrpSpPr>
        <p:grpSpPr>
          <a:xfrm>
            <a:off x="1857356" y="3275614"/>
            <a:ext cx="841204" cy="387575"/>
            <a:chOff x="1643042" y="6357958"/>
            <a:chExt cx="841204" cy="387575"/>
          </a:xfrm>
        </p:grpSpPr>
        <p:sp>
          <p:nvSpPr>
            <p:cNvPr id="148" name="직사각형 147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23" name="그룹 81"/>
            <p:cNvGrpSpPr/>
            <p:nvPr/>
          </p:nvGrpSpPr>
          <p:grpSpPr>
            <a:xfrm rot="1266229">
              <a:off x="1728933" y="6524559"/>
              <a:ext cx="755313" cy="220974"/>
              <a:chOff x="352646" y="1344157"/>
              <a:chExt cx="1304629" cy="381589"/>
            </a:xfrm>
          </p:grpSpPr>
          <p:sp>
            <p:nvSpPr>
              <p:cNvPr id="150" name="이등변 삼각형 149"/>
              <p:cNvSpPr/>
              <p:nvPr/>
            </p:nvSpPr>
            <p:spPr>
              <a:xfrm>
                <a:off x="1442961" y="1344157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51" name="Shape 150"/>
              <p:cNvCxnSpPr>
                <a:stCxn id="152" idx="6"/>
                <a:endCxn id="150" idx="0"/>
              </p:cNvCxnSpPr>
              <p:nvPr/>
            </p:nvCxnSpPr>
            <p:spPr>
              <a:xfrm rot="20333771">
                <a:off x="977628" y="1440534"/>
                <a:ext cx="590450" cy="10233"/>
              </a:xfrm>
              <a:prstGeom prst="curvedConnector2">
                <a:avLst/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2" name="타원 151"/>
              <p:cNvSpPr/>
              <p:nvPr/>
            </p:nvSpPr>
            <p:spPr>
              <a:xfrm>
                <a:off x="352646" y="1368557"/>
                <a:ext cx="642941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32" name="그룹 152"/>
          <p:cNvGrpSpPr/>
          <p:nvPr/>
        </p:nvGrpSpPr>
        <p:grpSpPr>
          <a:xfrm>
            <a:off x="1857356" y="3275614"/>
            <a:ext cx="837775" cy="405994"/>
            <a:chOff x="1643042" y="6357958"/>
            <a:chExt cx="837775" cy="405994"/>
          </a:xfrm>
        </p:grpSpPr>
        <p:sp>
          <p:nvSpPr>
            <p:cNvPr id="154" name="직사각형 153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33" name="그룹 81"/>
            <p:cNvGrpSpPr/>
            <p:nvPr/>
          </p:nvGrpSpPr>
          <p:grpSpPr>
            <a:xfrm rot="1266229">
              <a:off x="1742876" y="6527155"/>
              <a:ext cx="737941" cy="236797"/>
              <a:chOff x="382654" y="1344157"/>
              <a:chExt cx="1274621" cy="408914"/>
            </a:xfrm>
          </p:grpSpPr>
          <p:sp>
            <p:nvSpPr>
              <p:cNvPr id="156" name="이등변 삼각형 155"/>
              <p:cNvSpPr/>
              <p:nvPr/>
            </p:nvSpPr>
            <p:spPr>
              <a:xfrm>
                <a:off x="1442961" y="1344157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57" name="Shape 156"/>
              <p:cNvCxnSpPr>
                <a:stCxn id="158" idx="6"/>
                <a:endCxn id="156" idx="0"/>
              </p:cNvCxnSpPr>
              <p:nvPr/>
            </p:nvCxnSpPr>
            <p:spPr>
              <a:xfrm rot="20333771" flipV="1">
                <a:off x="1001710" y="1446285"/>
                <a:ext cx="572294" cy="26060"/>
              </a:xfrm>
              <a:prstGeom prst="curvedConnector4">
                <a:avLst>
                  <a:gd name="adj1" fmla="val 35382"/>
                  <a:gd name="adj2" fmla="val 2644185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타원 157"/>
              <p:cNvSpPr/>
              <p:nvPr/>
            </p:nvSpPr>
            <p:spPr>
              <a:xfrm>
                <a:off x="382654" y="1395883"/>
                <a:ext cx="642941" cy="357188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45" name="그룹 158"/>
          <p:cNvGrpSpPr/>
          <p:nvPr/>
        </p:nvGrpSpPr>
        <p:grpSpPr>
          <a:xfrm>
            <a:off x="1857356" y="3275614"/>
            <a:ext cx="908361" cy="419143"/>
            <a:chOff x="1643042" y="6357958"/>
            <a:chExt cx="908361" cy="419143"/>
          </a:xfrm>
        </p:grpSpPr>
        <p:sp>
          <p:nvSpPr>
            <p:cNvPr id="160" name="직사각형 159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47" name="그룹 81"/>
            <p:cNvGrpSpPr/>
            <p:nvPr/>
          </p:nvGrpSpPr>
          <p:grpSpPr>
            <a:xfrm rot="1266229">
              <a:off x="1745325" y="6514007"/>
              <a:ext cx="806078" cy="263094"/>
              <a:chOff x="382654" y="1298746"/>
              <a:chExt cx="1392312" cy="454325"/>
            </a:xfrm>
          </p:grpSpPr>
          <p:sp>
            <p:nvSpPr>
              <p:cNvPr id="162" name="이등변 삼각형 161"/>
              <p:cNvSpPr/>
              <p:nvPr/>
            </p:nvSpPr>
            <p:spPr>
              <a:xfrm>
                <a:off x="1560652" y="1298746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63" name="Shape 162"/>
              <p:cNvCxnSpPr>
                <a:stCxn id="164" idx="6"/>
                <a:endCxn id="162" idx="0"/>
              </p:cNvCxnSpPr>
              <p:nvPr/>
            </p:nvCxnSpPr>
            <p:spPr>
              <a:xfrm rot="20333771" flipV="1">
                <a:off x="997480" y="1423582"/>
                <a:ext cx="698445" cy="26058"/>
              </a:xfrm>
              <a:prstGeom prst="curvedConnector4">
                <a:avLst>
                  <a:gd name="adj1" fmla="val 38022"/>
                  <a:gd name="adj2" fmla="val 2644361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타원 163"/>
              <p:cNvSpPr/>
              <p:nvPr/>
            </p:nvSpPr>
            <p:spPr>
              <a:xfrm>
                <a:off x="382654" y="1395883"/>
                <a:ext cx="642941" cy="357188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48" name="그룹 164"/>
          <p:cNvGrpSpPr/>
          <p:nvPr/>
        </p:nvGrpSpPr>
        <p:grpSpPr>
          <a:xfrm>
            <a:off x="1857356" y="3286124"/>
            <a:ext cx="977404" cy="432003"/>
            <a:chOff x="1643042" y="6357958"/>
            <a:chExt cx="977404" cy="432003"/>
          </a:xfrm>
        </p:grpSpPr>
        <p:sp>
          <p:nvSpPr>
            <p:cNvPr id="166" name="직사각형 165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6" name="그룹 81"/>
            <p:cNvGrpSpPr/>
            <p:nvPr/>
          </p:nvGrpSpPr>
          <p:grpSpPr>
            <a:xfrm rot="1266229">
              <a:off x="1747723" y="6501146"/>
              <a:ext cx="872723" cy="288815"/>
              <a:chOff x="382654" y="1254329"/>
              <a:chExt cx="1507426" cy="498742"/>
            </a:xfrm>
          </p:grpSpPr>
          <p:sp>
            <p:nvSpPr>
              <p:cNvPr id="168" name="이등변 삼각형 167"/>
              <p:cNvSpPr/>
              <p:nvPr/>
            </p:nvSpPr>
            <p:spPr>
              <a:xfrm>
                <a:off x="1675766" y="1254329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69" name="Shape 168"/>
              <p:cNvCxnSpPr>
                <a:stCxn id="170" idx="6"/>
                <a:endCxn id="168" idx="0"/>
              </p:cNvCxnSpPr>
              <p:nvPr/>
            </p:nvCxnSpPr>
            <p:spPr>
              <a:xfrm rot="20333771" flipV="1">
                <a:off x="993341" y="1401375"/>
                <a:ext cx="821836" cy="26058"/>
              </a:xfrm>
              <a:prstGeom prst="curvedConnector4">
                <a:avLst>
                  <a:gd name="adj1" fmla="val 39821"/>
                  <a:gd name="adj2" fmla="val 2644361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타원 169"/>
              <p:cNvSpPr/>
              <p:nvPr/>
            </p:nvSpPr>
            <p:spPr>
              <a:xfrm>
                <a:off x="382654" y="1395883"/>
                <a:ext cx="642941" cy="357188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57" name="그룹 170"/>
          <p:cNvGrpSpPr/>
          <p:nvPr/>
        </p:nvGrpSpPr>
        <p:grpSpPr>
          <a:xfrm>
            <a:off x="1857356" y="3286124"/>
            <a:ext cx="1005986" cy="437325"/>
            <a:chOff x="1643042" y="6357958"/>
            <a:chExt cx="1005986" cy="437325"/>
          </a:xfrm>
        </p:grpSpPr>
        <p:sp>
          <p:nvSpPr>
            <p:cNvPr id="172" name="직사각형 171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58" name="그룹 81"/>
            <p:cNvGrpSpPr/>
            <p:nvPr/>
          </p:nvGrpSpPr>
          <p:grpSpPr>
            <a:xfrm rot="1266229">
              <a:off x="1750673" y="6485311"/>
              <a:ext cx="898355" cy="309972"/>
              <a:chOff x="382654" y="1217793"/>
              <a:chExt cx="1551698" cy="535278"/>
            </a:xfrm>
          </p:grpSpPr>
          <p:sp>
            <p:nvSpPr>
              <p:cNvPr id="174" name="이등변 삼각형 173"/>
              <p:cNvSpPr/>
              <p:nvPr/>
            </p:nvSpPr>
            <p:spPr>
              <a:xfrm>
                <a:off x="1720038" y="1217793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75" name="Shape 174"/>
              <p:cNvCxnSpPr>
                <a:stCxn id="176" idx="6"/>
                <a:endCxn id="174" idx="0"/>
              </p:cNvCxnSpPr>
              <p:nvPr/>
            </p:nvCxnSpPr>
            <p:spPr>
              <a:xfrm rot="20333771" flipV="1">
                <a:off x="988249" y="1374034"/>
                <a:ext cx="876294" cy="44209"/>
              </a:xfrm>
              <a:prstGeom prst="curvedConnector4">
                <a:avLst>
                  <a:gd name="adj1" fmla="val 40453"/>
                  <a:gd name="adj2" fmla="val 1558670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6" name="타원 175"/>
              <p:cNvSpPr/>
              <p:nvPr/>
            </p:nvSpPr>
            <p:spPr>
              <a:xfrm>
                <a:off x="382654" y="1395883"/>
                <a:ext cx="642941" cy="357188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59" name="그룹 176"/>
          <p:cNvGrpSpPr/>
          <p:nvPr/>
        </p:nvGrpSpPr>
        <p:grpSpPr>
          <a:xfrm>
            <a:off x="1857356" y="3286124"/>
            <a:ext cx="1002966" cy="453535"/>
            <a:chOff x="1643042" y="6357958"/>
            <a:chExt cx="1002966" cy="453535"/>
          </a:xfrm>
        </p:grpSpPr>
        <p:sp>
          <p:nvSpPr>
            <p:cNvPr id="178" name="직사각형 177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0" name="그룹 81"/>
            <p:cNvGrpSpPr/>
            <p:nvPr/>
          </p:nvGrpSpPr>
          <p:grpSpPr>
            <a:xfrm rot="1266229">
              <a:off x="1821502" y="6498504"/>
              <a:ext cx="824506" cy="312989"/>
              <a:chOff x="510210" y="1217793"/>
              <a:chExt cx="1424142" cy="540488"/>
            </a:xfrm>
          </p:grpSpPr>
          <p:sp>
            <p:nvSpPr>
              <p:cNvPr id="180" name="이등변 삼각형 179"/>
              <p:cNvSpPr/>
              <p:nvPr/>
            </p:nvSpPr>
            <p:spPr>
              <a:xfrm>
                <a:off x="1720038" y="1217793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81" name="Shape 180"/>
              <p:cNvCxnSpPr>
                <a:stCxn id="182" idx="6"/>
                <a:endCxn id="180" idx="0"/>
              </p:cNvCxnSpPr>
              <p:nvPr/>
            </p:nvCxnSpPr>
            <p:spPr>
              <a:xfrm rot="20333771" flipV="1">
                <a:off x="1110588" y="1351250"/>
                <a:ext cx="759172" cy="94981"/>
              </a:xfrm>
              <a:prstGeom prst="curvedConnector4">
                <a:avLst>
                  <a:gd name="adj1" fmla="val 38981"/>
                  <a:gd name="adj2" fmla="val 725490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타원 181"/>
              <p:cNvSpPr/>
              <p:nvPr/>
            </p:nvSpPr>
            <p:spPr>
              <a:xfrm>
                <a:off x="510210" y="1401092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61" name="그룹 182"/>
          <p:cNvGrpSpPr/>
          <p:nvPr/>
        </p:nvGrpSpPr>
        <p:grpSpPr>
          <a:xfrm>
            <a:off x="1857356" y="3286124"/>
            <a:ext cx="997938" cy="480532"/>
            <a:chOff x="1643042" y="6357958"/>
            <a:chExt cx="997938" cy="480532"/>
          </a:xfrm>
        </p:grpSpPr>
        <p:sp>
          <p:nvSpPr>
            <p:cNvPr id="184" name="직사각형 183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2" name="그룹 81"/>
            <p:cNvGrpSpPr/>
            <p:nvPr/>
          </p:nvGrpSpPr>
          <p:grpSpPr>
            <a:xfrm rot="1266229">
              <a:off x="1897971" y="6512742"/>
              <a:ext cx="743009" cy="325748"/>
              <a:chOff x="650978" y="1217793"/>
              <a:chExt cx="1283374" cy="562527"/>
            </a:xfrm>
          </p:grpSpPr>
          <p:sp>
            <p:nvSpPr>
              <p:cNvPr id="186" name="이등변 삼각형 185"/>
              <p:cNvSpPr/>
              <p:nvPr/>
            </p:nvSpPr>
            <p:spPr>
              <a:xfrm>
                <a:off x="1720038" y="1217793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87" name="Shape 186"/>
              <p:cNvCxnSpPr>
                <a:stCxn id="188" idx="6"/>
                <a:endCxn id="186" idx="0"/>
              </p:cNvCxnSpPr>
              <p:nvPr/>
            </p:nvCxnSpPr>
            <p:spPr>
              <a:xfrm rot="20333771" flipV="1">
                <a:off x="1242668" y="1326652"/>
                <a:ext cx="635781" cy="166214"/>
              </a:xfrm>
              <a:prstGeom prst="curvedConnector4">
                <a:avLst>
                  <a:gd name="adj1" fmla="val 36842"/>
                  <a:gd name="adj2" fmla="val 414575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8" name="타원 187"/>
              <p:cNvSpPr/>
              <p:nvPr/>
            </p:nvSpPr>
            <p:spPr>
              <a:xfrm>
                <a:off x="650978" y="1423131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63" name="그룹 192"/>
          <p:cNvGrpSpPr/>
          <p:nvPr/>
        </p:nvGrpSpPr>
        <p:grpSpPr>
          <a:xfrm>
            <a:off x="1859550" y="3286124"/>
            <a:ext cx="994823" cy="497252"/>
            <a:chOff x="1643042" y="6357958"/>
            <a:chExt cx="994823" cy="497252"/>
          </a:xfrm>
        </p:grpSpPr>
        <p:sp>
          <p:nvSpPr>
            <p:cNvPr id="194" name="직사각형 193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4" name="그룹 81"/>
            <p:cNvGrpSpPr/>
            <p:nvPr/>
          </p:nvGrpSpPr>
          <p:grpSpPr>
            <a:xfrm rot="1266229">
              <a:off x="1970329" y="6526223"/>
              <a:ext cx="667536" cy="328987"/>
              <a:chOff x="781340" y="1217793"/>
              <a:chExt cx="1153012" cy="568119"/>
            </a:xfrm>
          </p:grpSpPr>
          <p:sp>
            <p:nvSpPr>
              <p:cNvPr id="196" name="이등변 삼각형 195"/>
              <p:cNvSpPr/>
              <p:nvPr/>
            </p:nvSpPr>
            <p:spPr>
              <a:xfrm>
                <a:off x="1720038" y="1217793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197" name="Shape 196"/>
              <p:cNvCxnSpPr>
                <a:stCxn id="198" idx="6"/>
                <a:endCxn id="196" idx="0"/>
              </p:cNvCxnSpPr>
              <p:nvPr/>
            </p:nvCxnSpPr>
            <p:spPr>
              <a:xfrm rot="20333771" flipV="1">
                <a:off x="1367650" y="1303371"/>
                <a:ext cx="516178" cy="218360"/>
              </a:xfrm>
              <a:prstGeom prst="curvedConnector4">
                <a:avLst>
                  <a:gd name="adj1" fmla="val 33793"/>
                  <a:gd name="adj2" fmla="val 315571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8" name="타원 197"/>
              <p:cNvSpPr/>
              <p:nvPr/>
            </p:nvSpPr>
            <p:spPr>
              <a:xfrm>
                <a:off x="781340" y="1428723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66" name="그룹 198"/>
          <p:cNvGrpSpPr/>
          <p:nvPr/>
        </p:nvGrpSpPr>
        <p:grpSpPr>
          <a:xfrm>
            <a:off x="1857356" y="3286124"/>
            <a:ext cx="1052773" cy="508046"/>
            <a:chOff x="1643042" y="6357958"/>
            <a:chExt cx="1052773" cy="508046"/>
          </a:xfrm>
        </p:grpSpPr>
        <p:sp>
          <p:nvSpPr>
            <p:cNvPr id="200" name="직사각형 199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7" name="그룹 81"/>
            <p:cNvGrpSpPr/>
            <p:nvPr/>
          </p:nvGrpSpPr>
          <p:grpSpPr>
            <a:xfrm rot="1266229">
              <a:off x="1969849" y="6528800"/>
              <a:ext cx="725966" cy="337204"/>
              <a:chOff x="781340" y="1203603"/>
              <a:chExt cx="1253936" cy="582309"/>
            </a:xfrm>
          </p:grpSpPr>
          <p:sp>
            <p:nvSpPr>
              <p:cNvPr id="202" name="이등변 삼각형 201"/>
              <p:cNvSpPr/>
              <p:nvPr/>
            </p:nvSpPr>
            <p:spPr>
              <a:xfrm>
                <a:off x="1820962" y="1203603"/>
                <a:ext cx="214314" cy="214315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3" name="Shape 202"/>
              <p:cNvCxnSpPr>
                <a:stCxn id="204" idx="6"/>
                <a:endCxn id="202" idx="0"/>
              </p:cNvCxnSpPr>
              <p:nvPr/>
            </p:nvCxnSpPr>
            <p:spPr>
              <a:xfrm rot="20333771" flipV="1">
                <a:off x="1368479" y="1307826"/>
                <a:ext cx="615444" cy="195268"/>
              </a:xfrm>
              <a:prstGeom prst="curvedConnector4">
                <a:avLst>
                  <a:gd name="adj1" fmla="val 36407"/>
                  <a:gd name="adj2" fmla="val 352889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" name="타원 203"/>
              <p:cNvSpPr/>
              <p:nvPr/>
            </p:nvSpPr>
            <p:spPr>
              <a:xfrm>
                <a:off x="781340" y="1428723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68" name="그룹 204"/>
          <p:cNvGrpSpPr/>
          <p:nvPr/>
        </p:nvGrpSpPr>
        <p:grpSpPr>
          <a:xfrm>
            <a:off x="1857356" y="3286124"/>
            <a:ext cx="1099778" cy="516800"/>
            <a:chOff x="1643042" y="6357958"/>
            <a:chExt cx="1099778" cy="516800"/>
          </a:xfrm>
        </p:grpSpPr>
        <p:sp>
          <p:nvSpPr>
            <p:cNvPr id="206" name="직사각형 205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69" name="그룹 81"/>
            <p:cNvGrpSpPr/>
            <p:nvPr/>
          </p:nvGrpSpPr>
          <p:grpSpPr>
            <a:xfrm rot="1266229">
              <a:off x="1975397" y="6499027"/>
              <a:ext cx="767423" cy="375731"/>
              <a:chOff x="781340" y="1137071"/>
              <a:chExt cx="1325540" cy="648841"/>
            </a:xfrm>
          </p:grpSpPr>
          <p:sp>
            <p:nvSpPr>
              <p:cNvPr id="208" name="이등변 삼각형 207"/>
              <p:cNvSpPr/>
              <p:nvPr/>
            </p:nvSpPr>
            <p:spPr>
              <a:xfrm>
                <a:off x="1892566" y="1137071"/>
                <a:ext cx="214314" cy="214316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09" name="Shape 208"/>
              <p:cNvCxnSpPr>
                <a:stCxn id="210" idx="6"/>
                <a:endCxn id="208" idx="0"/>
              </p:cNvCxnSpPr>
              <p:nvPr/>
            </p:nvCxnSpPr>
            <p:spPr>
              <a:xfrm rot="20333771" flipV="1">
                <a:off x="1358893" y="1256415"/>
                <a:ext cx="706210" cy="231565"/>
              </a:xfrm>
              <a:prstGeom prst="curvedConnector4">
                <a:avLst>
                  <a:gd name="adj1" fmla="val 38154"/>
                  <a:gd name="adj2" fmla="val 297575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0" name="타원 209"/>
              <p:cNvSpPr/>
              <p:nvPr/>
            </p:nvSpPr>
            <p:spPr>
              <a:xfrm>
                <a:off x="781340" y="1428723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70" name="그룹 210"/>
          <p:cNvGrpSpPr/>
          <p:nvPr/>
        </p:nvGrpSpPr>
        <p:grpSpPr>
          <a:xfrm>
            <a:off x="1857356" y="3286124"/>
            <a:ext cx="1164188" cy="528796"/>
            <a:chOff x="1643042" y="6357958"/>
            <a:chExt cx="1164188" cy="528796"/>
          </a:xfrm>
        </p:grpSpPr>
        <p:sp>
          <p:nvSpPr>
            <p:cNvPr id="212" name="직사각형 211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71" name="그룹 81"/>
            <p:cNvGrpSpPr/>
            <p:nvPr/>
          </p:nvGrpSpPr>
          <p:grpSpPr>
            <a:xfrm rot="1266229">
              <a:off x="1983747" y="6454190"/>
              <a:ext cx="823483" cy="432564"/>
              <a:chOff x="781340" y="1038926"/>
              <a:chExt cx="1422373" cy="746986"/>
            </a:xfrm>
          </p:grpSpPr>
          <p:sp>
            <p:nvSpPr>
              <p:cNvPr id="214" name="이등변 삼각형 213"/>
              <p:cNvSpPr/>
              <p:nvPr/>
            </p:nvSpPr>
            <p:spPr>
              <a:xfrm>
                <a:off x="1989399" y="1038926"/>
                <a:ext cx="214314" cy="214316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15" name="Shape 214"/>
              <p:cNvCxnSpPr>
                <a:stCxn id="216" idx="6"/>
                <a:endCxn id="214" idx="0"/>
              </p:cNvCxnSpPr>
              <p:nvPr/>
            </p:nvCxnSpPr>
            <p:spPr>
              <a:xfrm rot="20333771" flipV="1">
                <a:off x="1344474" y="1178990"/>
                <a:ext cx="831887" cy="288265"/>
              </a:xfrm>
              <a:prstGeom prst="curvedConnector4">
                <a:avLst>
                  <a:gd name="adj1" fmla="val 39944"/>
                  <a:gd name="adj2" fmla="val 239439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6" name="타원 215"/>
              <p:cNvSpPr/>
              <p:nvPr/>
            </p:nvSpPr>
            <p:spPr>
              <a:xfrm>
                <a:off x="781340" y="1428723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72" name="그룹 216"/>
          <p:cNvGrpSpPr/>
          <p:nvPr/>
        </p:nvGrpSpPr>
        <p:grpSpPr>
          <a:xfrm>
            <a:off x="1857356" y="3286124"/>
            <a:ext cx="1230063" cy="541069"/>
            <a:chOff x="1643042" y="6357958"/>
            <a:chExt cx="1230063" cy="541069"/>
          </a:xfrm>
        </p:grpSpPr>
        <p:sp>
          <p:nvSpPr>
            <p:cNvPr id="218" name="직사각형 217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73" name="그룹 81"/>
            <p:cNvGrpSpPr/>
            <p:nvPr/>
          </p:nvGrpSpPr>
          <p:grpSpPr>
            <a:xfrm rot="1266229">
              <a:off x="1989309" y="6424337"/>
              <a:ext cx="883796" cy="474690"/>
              <a:chOff x="781340" y="966181"/>
              <a:chExt cx="1526552" cy="819731"/>
            </a:xfrm>
          </p:grpSpPr>
          <p:sp>
            <p:nvSpPr>
              <p:cNvPr id="220" name="이등변 삼각형 219"/>
              <p:cNvSpPr/>
              <p:nvPr/>
            </p:nvSpPr>
            <p:spPr>
              <a:xfrm>
                <a:off x="2093578" y="966181"/>
                <a:ext cx="214314" cy="214316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1" name="Shape 220"/>
              <p:cNvCxnSpPr>
                <a:stCxn id="222" idx="6"/>
                <a:endCxn id="220" idx="0"/>
              </p:cNvCxnSpPr>
              <p:nvPr/>
            </p:nvCxnSpPr>
            <p:spPr>
              <a:xfrm rot="20333771" flipV="1">
                <a:off x="1334870" y="1127435"/>
                <a:ext cx="955279" cy="318628"/>
              </a:xfrm>
              <a:prstGeom prst="curvedConnector4">
                <a:avLst>
                  <a:gd name="adj1" fmla="val 41243"/>
                  <a:gd name="adj2" fmla="val 226151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2" name="타원 221"/>
              <p:cNvSpPr/>
              <p:nvPr/>
            </p:nvSpPr>
            <p:spPr>
              <a:xfrm>
                <a:off x="781340" y="1428723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74" name="그룹 222"/>
          <p:cNvGrpSpPr/>
          <p:nvPr/>
        </p:nvGrpSpPr>
        <p:grpSpPr>
          <a:xfrm>
            <a:off x="1857356" y="3286124"/>
            <a:ext cx="1232534" cy="527813"/>
            <a:chOff x="1643042" y="6357958"/>
            <a:chExt cx="1232534" cy="527813"/>
          </a:xfrm>
        </p:grpSpPr>
        <p:sp>
          <p:nvSpPr>
            <p:cNvPr id="224" name="직사각형 223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79" name="그룹 81"/>
            <p:cNvGrpSpPr/>
            <p:nvPr/>
          </p:nvGrpSpPr>
          <p:grpSpPr>
            <a:xfrm rot="1266229">
              <a:off x="2060471" y="6437593"/>
              <a:ext cx="815105" cy="448178"/>
              <a:chOff x="899990" y="966181"/>
              <a:chExt cx="1407902" cy="773948"/>
            </a:xfrm>
          </p:grpSpPr>
          <p:sp>
            <p:nvSpPr>
              <p:cNvPr id="226" name="이등변 삼각형 225"/>
              <p:cNvSpPr/>
              <p:nvPr/>
            </p:nvSpPr>
            <p:spPr>
              <a:xfrm>
                <a:off x="2093578" y="966181"/>
                <a:ext cx="214314" cy="214316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27" name="Shape 226"/>
              <p:cNvCxnSpPr>
                <a:stCxn id="228" idx="6"/>
                <a:endCxn id="226" idx="0"/>
              </p:cNvCxnSpPr>
              <p:nvPr/>
            </p:nvCxnSpPr>
            <p:spPr>
              <a:xfrm rot="20333771" flipV="1">
                <a:off x="1457783" y="1104544"/>
                <a:ext cx="828097" cy="318628"/>
              </a:xfrm>
              <a:prstGeom prst="curvedConnector4">
                <a:avLst>
                  <a:gd name="adj1" fmla="val 39898"/>
                  <a:gd name="adj2" fmla="val 226151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8" name="타원 227"/>
              <p:cNvSpPr/>
              <p:nvPr/>
            </p:nvSpPr>
            <p:spPr>
              <a:xfrm>
                <a:off x="899990" y="1382940"/>
                <a:ext cx="642940" cy="357189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80" name="그룹 228"/>
          <p:cNvGrpSpPr/>
          <p:nvPr/>
        </p:nvGrpSpPr>
        <p:grpSpPr>
          <a:xfrm>
            <a:off x="1857356" y="3286124"/>
            <a:ext cx="1234929" cy="514950"/>
            <a:chOff x="1643042" y="6357958"/>
            <a:chExt cx="1234929" cy="514950"/>
          </a:xfrm>
        </p:grpSpPr>
        <p:sp>
          <p:nvSpPr>
            <p:cNvPr id="230" name="직사각형 229"/>
            <p:cNvSpPr/>
            <p:nvPr/>
          </p:nvSpPr>
          <p:spPr>
            <a:xfrm>
              <a:off x="1643042" y="6357958"/>
              <a:ext cx="357190" cy="28572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grpSp>
          <p:nvGrpSpPr>
            <p:cNvPr id="81" name="그룹 81"/>
            <p:cNvGrpSpPr/>
            <p:nvPr/>
          </p:nvGrpSpPr>
          <p:grpSpPr>
            <a:xfrm rot="1266229">
              <a:off x="2129513" y="6450452"/>
              <a:ext cx="748458" cy="422456"/>
              <a:chOff x="1015106" y="966181"/>
              <a:chExt cx="1292786" cy="729531"/>
            </a:xfrm>
          </p:grpSpPr>
          <p:sp>
            <p:nvSpPr>
              <p:cNvPr id="232" name="이등변 삼각형 231"/>
              <p:cNvSpPr/>
              <p:nvPr/>
            </p:nvSpPr>
            <p:spPr>
              <a:xfrm>
                <a:off x="2093578" y="966181"/>
                <a:ext cx="214314" cy="214316"/>
              </a:xfrm>
              <a:prstGeom prst="triangle">
                <a:avLst/>
              </a:prstGeom>
              <a:solidFill>
                <a:srgbClr val="CCCC00"/>
              </a:solidFill>
              <a:ln>
                <a:solidFill>
                  <a:srgbClr val="CCCC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cxnSp>
            <p:nvCxnSpPr>
              <p:cNvPr id="233" name="Shape 232"/>
              <p:cNvCxnSpPr>
                <a:stCxn id="234" idx="6"/>
                <a:endCxn id="232" idx="0"/>
              </p:cNvCxnSpPr>
              <p:nvPr/>
            </p:nvCxnSpPr>
            <p:spPr>
              <a:xfrm rot="20333771" flipV="1">
                <a:off x="1582359" y="1081344"/>
                <a:ext cx="687880" cy="257873"/>
              </a:xfrm>
              <a:prstGeom prst="curvedConnector4">
                <a:avLst>
                  <a:gd name="adj1" fmla="val 39062"/>
                  <a:gd name="adj2" fmla="val 255872"/>
                </a:avLst>
              </a:prstGeom>
              <a:ln w="25400">
                <a:solidFill>
                  <a:srgbClr val="CCCC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4" name="타원 233"/>
              <p:cNvSpPr/>
              <p:nvPr/>
            </p:nvSpPr>
            <p:spPr>
              <a:xfrm rot="20924603">
                <a:off x="1015106" y="1338522"/>
                <a:ext cx="642940" cy="357190"/>
              </a:xfrm>
              <a:prstGeom prst="ellipse">
                <a:avLst/>
              </a:prstGeom>
              <a:solidFill>
                <a:srgbClr val="0099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</p:grpSp>
      </p:grpSp>
      <p:grpSp>
        <p:nvGrpSpPr>
          <p:cNvPr id="82" name="그룹 188"/>
          <p:cNvGrpSpPr/>
          <p:nvPr/>
        </p:nvGrpSpPr>
        <p:grpSpPr>
          <a:xfrm rot="1791226">
            <a:off x="1896564" y="3264361"/>
            <a:ext cx="376440" cy="152501"/>
            <a:chOff x="857224" y="2133491"/>
            <a:chExt cx="376440" cy="152501"/>
          </a:xfrm>
        </p:grpSpPr>
        <p:sp>
          <p:nvSpPr>
            <p:cNvPr id="190" name="타원 189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191" name="타원 190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192" name="직선 연결선 191"/>
            <p:cNvCxnSpPr>
              <a:stCxn id="191" idx="2"/>
              <a:endCxn id="190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그룹 81"/>
          <p:cNvGrpSpPr/>
          <p:nvPr/>
        </p:nvGrpSpPr>
        <p:grpSpPr>
          <a:xfrm rot="1266229">
            <a:off x="2425902" y="3402604"/>
            <a:ext cx="658665" cy="410331"/>
            <a:chOff x="1170202" y="966181"/>
            <a:chExt cx="1137690" cy="708594"/>
          </a:xfrm>
        </p:grpSpPr>
        <p:sp>
          <p:nvSpPr>
            <p:cNvPr id="247" name="이등변 삼각형 246"/>
            <p:cNvSpPr/>
            <p:nvPr/>
          </p:nvSpPr>
          <p:spPr>
            <a:xfrm>
              <a:off x="2093578" y="966181"/>
              <a:ext cx="214314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48" name="Shape 247"/>
            <p:cNvCxnSpPr>
              <a:stCxn id="249" idx="6"/>
              <a:endCxn id="247" idx="0"/>
            </p:cNvCxnSpPr>
            <p:nvPr/>
          </p:nvCxnSpPr>
          <p:spPr>
            <a:xfrm rot="20333771" flipV="1">
              <a:off x="1736026" y="1052727"/>
              <a:ext cx="535648" cy="294171"/>
            </a:xfrm>
            <a:prstGeom prst="curvedConnector4">
              <a:avLst>
                <a:gd name="adj1" fmla="val 35953"/>
                <a:gd name="adj2" fmla="val 236639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9" name="타원 248"/>
            <p:cNvSpPr/>
            <p:nvPr/>
          </p:nvSpPr>
          <p:spPr>
            <a:xfrm rot="20924603">
              <a:off x="1170202" y="1317585"/>
              <a:ext cx="642940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4" name="그룹 81"/>
          <p:cNvGrpSpPr/>
          <p:nvPr/>
        </p:nvGrpSpPr>
        <p:grpSpPr>
          <a:xfrm rot="1266229">
            <a:off x="2438088" y="3362503"/>
            <a:ext cx="708999" cy="449131"/>
            <a:chOff x="1170202" y="899176"/>
            <a:chExt cx="1224631" cy="775599"/>
          </a:xfrm>
        </p:grpSpPr>
        <p:sp>
          <p:nvSpPr>
            <p:cNvPr id="251" name="이등변 삼각형 250"/>
            <p:cNvSpPr/>
            <p:nvPr/>
          </p:nvSpPr>
          <p:spPr>
            <a:xfrm>
              <a:off x="2180519" y="899176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2" name="Shape 251"/>
            <p:cNvCxnSpPr>
              <a:stCxn id="253" idx="6"/>
              <a:endCxn id="251" idx="0"/>
            </p:cNvCxnSpPr>
            <p:nvPr/>
          </p:nvCxnSpPr>
          <p:spPr>
            <a:xfrm rot="20333771" flipV="1">
              <a:off x="1726876" y="1003617"/>
              <a:ext cx="640887" cy="325389"/>
            </a:xfrm>
            <a:prstGeom prst="curvedConnector4">
              <a:avLst>
                <a:gd name="adj1" fmla="val 38259"/>
                <a:gd name="adj2" fmla="val 223530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3" name="타원 252"/>
            <p:cNvSpPr/>
            <p:nvPr/>
          </p:nvSpPr>
          <p:spPr>
            <a:xfrm rot="20924603">
              <a:off x="1170202" y="1317585"/>
              <a:ext cx="642940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6" name="그룹 81"/>
          <p:cNvGrpSpPr/>
          <p:nvPr/>
        </p:nvGrpSpPr>
        <p:grpSpPr>
          <a:xfrm rot="1266229">
            <a:off x="2454074" y="3337963"/>
            <a:ext cx="748466" cy="486894"/>
            <a:chOff x="1170202" y="833964"/>
            <a:chExt cx="1292801" cy="840811"/>
          </a:xfrm>
        </p:grpSpPr>
        <p:sp>
          <p:nvSpPr>
            <p:cNvPr id="255" name="이등변 삼각형 254"/>
            <p:cNvSpPr/>
            <p:nvPr/>
          </p:nvSpPr>
          <p:spPr>
            <a:xfrm>
              <a:off x="2248689" y="833964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56" name="Shape 255"/>
            <p:cNvCxnSpPr>
              <a:stCxn id="257" idx="6"/>
              <a:endCxn id="255" idx="0"/>
            </p:cNvCxnSpPr>
            <p:nvPr/>
          </p:nvCxnSpPr>
          <p:spPr>
            <a:xfrm rot="20333771" flipV="1">
              <a:off x="1717416" y="952863"/>
              <a:ext cx="727972" cy="361683"/>
            </a:xfrm>
            <a:prstGeom prst="curvedConnector4">
              <a:avLst>
                <a:gd name="adj1" fmla="val 39664"/>
                <a:gd name="adj2" fmla="val 211134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7" name="타원 256"/>
            <p:cNvSpPr/>
            <p:nvPr/>
          </p:nvSpPr>
          <p:spPr>
            <a:xfrm rot="20924603">
              <a:off x="1170202" y="1317585"/>
              <a:ext cx="642940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88" name="그룹 257"/>
          <p:cNvGrpSpPr/>
          <p:nvPr/>
        </p:nvGrpSpPr>
        <p:grpSpPr>
          <a:xfrm rot="19432417">
            <a:off x="2151872" y="3037316"/>
            <a:ext cx="376440" cy="152501"/>
            <a:chOff x="857224" y="2133491"/>
            <a:chExt cx="376440" cy="152501"/>
          </a:xfrm>
        </p:grpSpPr>
        <p:sp>
          <p:nvSpPr>
            <p:cNvPr id="259" name="타원 258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260" name="타원 259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61" name="직선 연결선 260"/>
            <p:cNvCxnSpPr>
              <a:stCxn id="260" idx="2"/>
              <a:endCxn id="259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9" name="그룹 81"/>
          <p:cNvGrpSpPr/>
          <p:nvPr/>
        </p:nvGrpSpPr>
        <p:grpSpPr>
          <a:xfrm rot="1266229">
            <a:off x="2459269" y="3305221"/>
            <a:ext cx="780118" cy="521641"/>
            <a:chOff x="1170202" y="773960"/>
            <a:chExt cx="1347471" cy="900815"/>
          </a:xfrm>
        </p:grpSpPr>
        <p:sp>
          <p:nvSpPr>
            <p:cNvPr id="263" name="이등변 삼각형 262"/>
            <p:cNvSpPr/>
            <p:nvPr/>
          </p:nvSpPr>
          <p:spPr>
            <a:xfrm>
              <a:off x="2303359" y="773960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64" name="Shape 263"/>
            <p:cNvCxnSpPr>
              <a:stCxn id="265" idx="6"/>
              <a:endCxn id="263" idx="0"/>
            </p:cNvCxnSpPr>
            <p:nvPr/>
          </p:nvCxnSpPr>
          <p:spPr>
            <a:xfrm rot="20333771" flipV="1">
              <a:off x="1708444" y="904711"/>
              <a:ext cx="800584" cy="397980"/>
            </a:xfrm>
            <a:prstGeom prst="curvedConnector4">
              <a:avLst>
                <a:gd name="adj1" fmla="val 40601"/>
                <a:gd name="adj2" fmla="val 200998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5" name="타원 264"/>
            <p:cNvSpPr/>
            <p:nvPr/>
          </p:nvSpPr>
          <p:spPr>
            <a:xfrm rot="20924603">
              <a:off x="1170202" y="1317585"/>
              <a:ext cx="642940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0" name="그룹 81"/>
          <p:cNvGrpSpPr/>
          <p:nvPr/>
        </p:nvGrpSpPr>
        <p:grpSpPr>
          <a:xfrm rot="1266229">
            <a:off x="2523458" y="3317929"/>
            <a:ext cx="713721" cy="507280"/>
            <a:chOff x="1284887" y="773960"/>
            <a:chExt cx="1232786" cy="876015"/>
          </a:xfrm>
        </p:grpSpPr>
        <p:sp>
          <p:nvSpPr>
            <p:cNvPr id="267" name="이등변 삼각형 266"/>
            <p:cNvSpPr/>
            <p:nvPr/>
          </p:nvSpPr>
          <p:spPr>
            <a:xfrm>
              <a:off x="2303359" y="773960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68" name="Shape 267"/>
            <p:cNvCxnSpPr>
              <a:stCxn id="269" idx="6"/>
              <a:endCxn id="267" idx="0"/>
            </p:cNvCxnSpPr>
            <p:nvPr/>
          </p:nvCxnSpPr>
          <p:spPr>
            <a:xfrm rot="20333771" flipV="1">
              <a:off x="1823751" y="883236"/>
              <a:ext cx="684659" cy="416131"/>
            </a:xfrm>
            <a:prstGeom prst="curvedConnector4">
              <a:avLst>
                <a:gd name="adj1" fmla="val 39010"/>
                <a:gd name="adj2" fmla="val 19659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타원 268"/>
            <p:cNvSpPr/>
            <p:nvPr/>
          </p:nvSpPr>
          <p:spPr>
            <a:xfrm rot="20924603">
              <a:off x="1284887" y="1292786"/>
              <a:ext cx="642940" cy="357189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1" name="그룹 81"/>
          <p:cNvGrpSpPr/>
          <p:nvPr/>
        </p:nvGrpSpPr>
        <p:grpSpPr>
          <a:xfrm rot="1266229">
            <a:off x="2592515" y="3323088"/>
            <a:ext cx="647478" cy="481714"/>
            <a:chOff x="1399305" y="773960"/>
            <a:chExt cx="1118368" cy="831866"/>
          </a:xfrm>
        </p:grpSpPr>
        <p:sp>
          <p:nvSpPr>
            <p:cNvPr id="271" name="이등변 삼각형 270"/>
            <p:cNvSpPr/>
            <p:nvPr/>
          </p:nvSpPr>
          <p:spPr>
            <a:xfrm>
              <a:off x="2303359" y="773960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72" name="Shape 271"/>
            <p:cNvCxnSpPr>
              <a:stCxn id="273" idx="6"/>
              <a:endCxn id="271" idx="0"/>
            </p:cNvCxnSpPr>
            <p:nvPr/>
          </p:nvCxnSpPr>
          <p:spPr>
            <a:xfrm rot="20333771" flipV="1">
              <a:off x="1942283" y="861163"/>
              <a:ext cx="562017" cy="416130"/>
            </a:xfrm>
            <a:prstGeom prst="curvedConnector4">
              <a:avLst>
                <a:gd name="adj1" fmla="val 36612"/>
                <a:gd name="adj2" fmla="val 19659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3" name="타원 272"/>
            <p:cNvSpPr/>
            <p:nvPr/>
          </p:nvSpPr>
          <p:spPr>
            <a:xfrm rot="20924603">
              <a:off x="1399305" y="1248637"/>
              <a:ext cx="642941" cy="357189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2" name="그룹 81"/>
          <p:cNvGrpSpPr/>
          <p:nvPr/>
        </p:nvGrpSpPr>
        <p:grpSpPr>
          <a:xfrm rot="1266229">
            <a:off x="2649570" y="3335429"/>
            <a:ext cx="598617" cy="451103"/>
            <a:chOff x="1483700" y="773960"/>
            <a:chExt cx="1033973" cy="779005"/>
          </a:xfrm>
        </p:grpSpPr>
        <p:sp>
          <p:nvSpPr>
            <p:cNvPr id="275" name="이등변 삼각형 274"/>
            <p:cNvSpPr/>
            <p:nvPr/>
          </p:nvSpPr>
          <p:spPr>
            <a:xfrm>
              <a:off x="2303359" y="773960"/>
              <a:ext cx="214314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76" name="Shape 275"/>
            <p:cNvCxnSpPr>
              <a:stCxn id="277" idx="6"/>
              <a:endCxn id="275" idx="0"/>
            </p:cNvCxnSpPr>
            <p:nvPr/>
          </p:nvCxnSpPr>
          <p:spPr>
            <a:xfrm rot="20333771" flipV="1">
              <a:off x="2033368" y="844199"/>
              <a:ext cx="464243" cy="397193"/>
            </a:xfrm>
            <a:prstGeom prst="curvedConnector4">
              <a:avLst>
                <a:gd name="adj1" fmla="val 33792"/>
                <a:gd name="adj2" fmla="val 201199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타원 276"/>
            <p:cNvSpPr/>
            <p:nvPr/>
          </p:nvSpPr>
          <p:spPr>
            <a:xfrm rot="20924603">
              <a:off x="1483700" y="1195775"/>
              <a:ext cx="642941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3" name="그룹 81"/>
          <p:cNvGrpSpPr/>
          <p:nvPr/>
        </p:nvGrpSpPr>
        <p:grpSpPr>
          <a:xfrm rot="1266229">
            <a:off x="2637297" y="3318076"/>
            <a:ext cx="665209" cy="488067"/>
            <a:chOff x="1483700" y="710124"/>
            <a:chExt cx="1148996" cy="842840"/>
          </a:xfrm>
        </p:grpSpPr>
        <p:sp>
          <p:nvSpPr>
            <p:cNvPr id="280" name="이등변 삼각형 279"/>
            <p:cNvSpPr/>
            <p:nvPr/>
          </p:nvSpPr>
          <p:spPr>
            <a:xfrm>
              <a:off x="2418381" y="710124"/>
              <a:ext cx="214315" cy="214318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1" name="Shape 280"/>
            <p:cNvCxnSpPr>
              <a:stCxn id="282" idx="6"/>
              <a:endCxn id="280" idx="0"/>
            </p:cNvCxnSpPr>
            <p:nvPr/>
          </p:nvCxnSpPr>
          <p:spPr>
            <a:xfrm rot="20333771" flipV="1">
              <a:off x="2023218" y="803673"/>
              <a:ext cx="590329" cy="378810"/>
            </a:xfrm>
            <a:prstGeom prst="curvedConnector4">
              <a:avLst>
                <a:gd name="adj1" fmla="val 37610"/>
                <a:gd name="adj2" fmla="val 206110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2" name="타원 281"/>
            <p:cNvSpPr/>
            <p:nvPr/>
          </p:nvSpPr>
          <p:spPr>
            <a:xfrm rot="20531037">
              <a:off x="1483700" y="1195774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99" name="그룹 81"/>
          <p:cNvGrpSpPr/>
          <p:nvPr/>
        </p:nvGrpSpPr>
        <p:grpSpPr>
          <a:xfrm rot="1266229">
            <a:off x="2642311" y="3291143"/>
            <a:ext cx="695084" cy="521501"/>
            <a:chOff x="1483700" y="652388"/>
            <a:chExt cx="1200601" cy="900576"/>
          </a:xfrm>
        </p:grpSpPr>
        <p:sp>
          <p:nvSpPr>
            <p:cNvPr id="286" name="이등변 삼각형 285"/>
            <p:cNvSpPr/>
            <p:nvPr/>
          </p:nvSpPr>
          <p:spPr>
            <a:xfrm>
              <a:off x="2469986" y="652388"/>
              <a:ext cx="214315" cy="214318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87" name="Shape 286"/>
            <p:cNvCxnSpPr>
              <a:stCxn id="288" idx="6"/>
              <a:endCxn id="286" idx="0"/>
            </p:cNvCxnSpPr>
            <p:nvPr/>
          </p:nvCxnSpPr>
          <p:spPr>
            <a:xfrm rot="20333771" flipV="1">
              <a:off x="2014554" y="757162"/>
              <a:ext cx="659266" cy="414095"/>
            </a:xfrm>
            <a:prstGeom prst="curvedConnector4">
              <a:avLst>
                <a:gd name="adj1" fmla="val 38906"/>
                <a:gd name="adj2" fmla="val 197068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" name="타원 287"/>
            <p:cNvSpPr/>
            <p:nvPr/>
          </p:nvSpPr>
          <p:spPr>
            <a:xfrm rot="20531037">
              <a:off x="1483700" y="1195774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0" name="그룹 81"/>
          <p:cNvGrpSpPr/>
          <p:nvPr/>
        </p:nvGrpSpPr>
        <p:grpSpPr>
          <a:xfrm rot="1266229">
            <a:off x="2647860" y="3270143"/>
            <a:ext cx="736540" cy="560033"/>
            <a:chOff x="1483700" y="585849"/>
            <a:chExt cx="1272206" cy="967115"/>
          </a:xfrm>
        </p:grpSpPr>
        <p:sp>
          <p:nvSpPr>
            <p:cNvPr id="290" name="이등변 삼각형 289"/>
            <p:cNvSpPr/>
            <p:nvPr/>
          </p:nvSpPr>
          <p:spPr>
            <a:xfrm>
              <a:off x="2541591" y="585849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91" name="Shape 290"/>
            <p:cNvCxnSpPr>
              <a:stCxn id="292" idx="6"/>
              <a:endCxn id="290" idx="0"/>
            </p:cNvCxnSpPr>
            <p:nvPr/>
          </p:nvCxnSpPr>
          <p:spPr>
            <a:xfrm rot="20333771" flipV="1">
              <a:off x="2004968" y="705743"/>
              <a:ext cx="750036" cy="450395"/>
            </a:xfrm>
            <a:prstGeom prst="curvedConnector4">
              <a:avLst>
                <a:gd name="adj1" fmla="val 40248"/>
                <a:gd name="adj2" fmla="val 189245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2" name="타원 291"/>
            <p:cNvSpPr/>
            <p:nvPr/>
          </p:nvSpPr>
          <p:spPr>
            <a:xfrm rot="20531037">
              <a:off x="1483700" y="1195774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1" name="그룹 81"/>
          <p:cNvGrpSpPr/>
          <p:nvPr/>
        </p:nvGrpSpPr>
        <p:grpSpPr>
          <a:xfrm rot="1266229">
            <a:off x="2651823" y="3235796"/>
            <a:ext cx="782354" cy="590577"/>
            <a:chOff x="1483700" y="533104"/>
            <a:chExt cx="1351337" cy="1019860"/>
          </a:xfrm>
        </p:grpSpPr>
        <p:sp>
          <p:nvSpPr>
            <p:cNvPr id="294" name="이등변 삼각형 293"/>
            <p:cNvSpPr/>
            <p:nvPr/>
          </p:nvSpPr>
          <p:spPr>
            <a:xfrm>
              <a:off x="2614573" y="53310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95" name="Shape 294"/>
            <p:cNvCxnSpPr>
              <a:stCxn id="296" idx="6"/>
              <a:endCxn id="294" idx="0"/>
            </p:cNvCxnSpPr>
            <p:nvPr/>
          </p:nvCxnSpPr>
          <p:spPr>
            <a:xfrm rot="20333771" flipV="1">
              <a:off x="1997917" y="667903"/>
              <a:ext cx="837120" cy="473331"/>
            </a:xfrm>
            <a:prstGeom prst="curvedConnector4">
              <a:avLst>
                <a:gd name="adj1" fmla="val 41263"/>
                <a:gd name="adj2" fmla="val 184920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6" name="타원 295"/>
            <p:cNvSpPr/>
            <p:nvPr/>
          </p:nvSpPr>
          <p:spPr>
            <a:xfrm rot="20531037">
              <a:off x="1483700" y="1195774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2" name="그룹 81"/>
          <p:cNvGrpSpPr/>
          <p:nvPr/>
        </p:nvGrpSpPr>
        <p:grpSpPr>
          <a:xfrm rot="1266229">
            <a:off x="2738119" y="3246751"/>
            <a:ext cx="706589" cy="572861"/>
            <a:chOff x="1613407" y="533104"/>
            <a:chExt cx="1220471" cy="989267"/>
          </a:xfrm>
        </p:grpSpPr>
        <p:sp>
          <p:nvSpPr>
            <p:cNvPr id="298" name="이등변 삼각형 297"/>
            <p:cNvSpPr/>
            <p:nvPr/>
          </p:nvSpPr>
          <p:spPr>
            <a:xfrm>
              <a:off x="2614573" y="53310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299" name="Shape 298"/>
            <p:cNvCxnSpPr>
              <a:stCxn id="300" idx="6"/>
              <a:endCxn id="298" idx="0"/>
            </p:cNvCxnSpPr>
            <p:nvPr/>
          </p:nvCxnSpPr>
          <p:spPr>
            <a:xfrm rot="20333771" flipV="1">
              <a:off x="2128787" y="643533"/>
              <a:ext cx="705091" cy="491481"/>
            </a:xfrm>
            <a:prstGeom prst="curvedConnector4">
              <a:avLst>
                <a:gd name="adj1" fmla="val 39627"/>
                <a:gd name="adj2" fmla="val 181784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0" name="타원 299"/>
            <p:cNvSpPr/>
            <p:nvPr/>
          </p:nvSpPr>
          <p:spPr>
            <a:xfrm rot="20531037">
              <a:off x="1613407" y="1165182"/>
              <a:ext cx="642942" cy="357189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3" name="그룹 81"/>
          <p:cNvGrpSpPr/>
          <p:nvPr/>
        </p:nvGrpSpPr>
        <p:grpSpPr>
          <a:xfrm rot="1266229">
            <a:off x="2813111" y="3267564"/>
            <a:ext cx="620348" cy="518161"/>
            <a:chOff x="1757379" y="533104"/>
            <a:chExt cx="1071509" cy="894807"/>
          </a:xfrm>
        </p:grpSpPr>
        <p:sp>
          <p:nvSpPr>
            <p:cNvPr id="302" name="이등변 삼각형 301"/>
            <p:cNvSpPr/>
            <p:nvPr/>
          </p:nvSpPr>
          <p:spPr>
            <a:xfrm>
              <a:off x="2614573" y="53310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03" name="Shape 302"/>
            <p:cNvCxnSpPr>
              <a:stCxn id="304" idx="6"/>
              <a:endCxn id="302" idx="0"/>
            </p:cNvCxnSpPr>
            <p:nvPr/>
          </p:nvCxnSpPr>
          <p:spPr>
            <a:xfrm rot="20333771" flipV="1">
              <a:off x="2274498" y="616394"/>
              <a:ext cx="537946" cy="403572"/>
            </a:xfrm>
            <a:prstGeom prst="curvedConnector4">
              <a:avLst>
                <a:gd name="adj1" fmla="val 36293"/>
                <a:gd name="adj2" fmla="val 199599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4" name="타원 303"/>
            <p:cNvSpPr/>
            <p:nvPr/>
          </p:nvSpPr>
          <p:spPr>
            <a:xfrm rot="19978249">
              <a:off x="1757379" y="1070721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7" name="그룹 81"/>
          <p:cNvGrpSpPr/>
          <p:nvPr/>
        </p:nvGrpSpPr>
        <p:grpSpPr>
          <a:xfrm rot="1266229">
            <a:off x="2844800" y="3269023"/>
            <a:ext cx="598505" cy="487197"/>
            <a:chOff x="1795110" y="533104"/>
            <a:chExt cx="1033778" cy="841335"/>
          </a:xfrm>
        </p:grpSpPr>
        <p:sp>
          <p:nvSpPr>
            <p:cNvPr id="307" name="이등변 삼각형 306"/>
            <p:cNvSpPr/>
            <p:nvPr/>
          </p:nvSpPr>
          <p:spPr>
            <a:xfrm>
              <a:off x="2614573" y="53310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08" name="Shape 307"/>
            <p:cNvCxnSpPr>
              <a:stCxn id="309" idx="6"/>
              <a:endCxn id="307" idx="0"/>
            </p:cNvCxnSpPr>
            <p:nvPr/>
          </p:nvCxnSpPr>
          <p:spPr>
            <a:xfrm rot="20333771" flipV="1">
              <a:off x="2320590" y="607808"/>
              <a:ext cx="483483" cy="367273"/>
            </a:xfrm>
            <a:prstGeom prst="curvedConnector4">
              <a:avLst>
                <a:gd name="adj1" fmla="val 34749"/>
                <a:gd name="adj2" fmla="val 20944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9" name="타원 308"/>
            <p:cNvSpPr/>
            <p:nvPr/>
          </p:nvSpPr>
          <p:spPr>
            <a:xfrm rot="19978249">
              <a:off x="1795110" y="1017250"/>
              <a:ext cx="642941" cy="357189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8" name="그룹 81"/>
          <p:cNvGrpSpPr/>
          <p:nvPr/>
        </p:nvGrpSpPr>
        <p:grpSpPr>
          <a:xfrm rot="1266229">
            <a:off x="2880934" y="3281598"/>
            <a:ext cx="565971" cy="452112"/>
            <a:chOff x="1851302" y="533104"/>
            <a:chExt cx="977586" cy="780748"/>
          </a:xfrm>
        </p:grpSpPr>
        <p:sp>
          <p:nvSpPr>
            <p:cNvPr id="311" name="이등변 삼각형 310"/>
            <p:cNvSpPr/>
            <p:nvPr/>
          </p:nvSpPr>
          <p:spPr>
            <a:xfrm>
              <a:off x="2614573" y="53310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2" name="Shape 311"/>
            <p:cNvCxnSpPr>
              <a:stCxn id="313" idx="6"/>
              <a:endCxn id="311" idx="0"/>
            </p:cNvCxnSpPr>
            <p:nvPr/>
          </p:nvCxnSpPr>
          <p:spPr>
            <a:xfrm rot="20333771" flipV="1">
              <a:off x="2385813" y="595666"/>
              <a:ext cx="409250" cy="330971"/>
            </a:xfrm>
            <a:prstGeom prst="curvedConnector4">
              <a:avLst>
                <a:gd name="adj1" fmla="val 31983"/>
                <a:gd name="adj2" fmla="val 221447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타원 312"/>
            <p:cNvSpPr/>
            <p:nvPr/>
          </p:nvSpPr>
          <p:spPr>
            <a:xfrm rot="19978249">
              <a:off x="1851302" y="956662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09" name="그룹 81"/>
          <p:cNvGrpSpPr/>
          <p:nvPr/>
        </p:nvGrpSpPr>
        <p:grpSpPr>
          <a:xfrm rot="1266229">
            <a:off x="2888755" y="3245592"/>
            <a:ext cx="614499" cy="495596"/>
            <a:chOff x="1851302" y="458014"/>
            <a:chExt cx="1061407" cy="855838"/>
          </a:xfrm>
        </p:grpSpPr>
        <p:sp>
          <p:nvSpPr>
            <p:cNvPr id="316" name="이등변 삼각형 315"/>
            <p:cNvSpPr/>
            <p:nvPr/>
          </p:nvSpPr>
          <p:spPr>
            <a:xfrm>
              <a:off x="2698394" y="458014"/>
              <a:ext cx="214315" cy="214317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17" name="Shape 316"/>
            <p:cNvCxnSpPr>
              <a:stCxn id="318" idx="6"/>
              <a:endCxn id="316" idx="0"/>
            </p:cNvCxnSpPr>
            <p:nvPr/>
          </p:nvCxnSpPr>
          <p:spPr>
            <a:xfrm rot="20333771" flipV="1">
              <a:off x="2375100" y="538178"/>
              <a:ext cx="514484" cy="370851"/>
            </a:xfrm>
            <a:prstGeom prst="curvedConnector4">
              <a:avLst>
                <a:gd name="adj1" fmla="val 35668"/>
                <a:gd name="adj2" fmla="val 208387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8" name="타원 317"/>
            <p:cNvSpPr/>
            <p:nvPr/>
          </p:nvSpPr>
          <p:spPr>
            <a:xfrm rot="19978249">
              <a:off x="1851302" y="956662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0" name="그룹 81"/>
          <p:cNvGrpSpPr/>
          <p:nvPr/>
        </p:nvGrpSpPr>
        <p:grpSpPr>
          <a:xfrm rot="1266229">
            <a:off x="2894581" y="3205972"/>
            <a:ext cx="663773" cy="537147"/>
            <a:chOff x="1851302" y="386263"/>
            <a:chExt cx="1146517" cy="927589"/>
          </a:xfrm>
        </p:grpSpPr>
        <p:sp>
          <p:nvSpPr>
            <p:cNvPr id="320" name="이등변 삼각형 319"/>
            <p:cNvSpPr/>
            <p:nvPr/>
          </p:nvSpPr>
          <p:spPr>
            <a:xfrm>
              <a:off x="2783504" y="386263"/>
              <a:ext cx="214315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21" name="Shape 320"/>
            <p:cNvCxnSpPr>
              <a:stCxn id="322" idx="6"/>
              <a:endCxn id="320" idx="0"/>
            </p:cNvCxnSpPr>
            <p:nvPr/>
          </p:nvCxnSpPr>
          <p:spPr>
            <a:xfrm rot="20333771" flipV="1">
              <a:off x="2365034" y="484153"/>
              <a:ext cx="619726" cy="407152"/>
            </a:xfrm>
            <a:prstGeom prst="curvedConnector4">
              <a:avLst>
                <a:gd name="adj1" fmla="val 38102"/>
                <a:gd name="adj2" fmla="val 19872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2" name="타원 321"/>
            <p:cNvSpPr/>
            <p:nvPr/>
          </p:nvSpPr>
          <p:spPr>
            <a:xfrm rot="19978249">
              <a:off x="1851302" y="956662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1" name="그룹 81"/>
          <p:cNvGrpSpPr/>
          <p:nvPr/>
        </p:nvGrpSpPr>
        <p:grpSpPr>
          <a:xfrm rot="1266229">
            <a:off x="2912982" y="3162452"/>
            <a:ext cx="709238" cy="589459"/>
            <a:chOff x="1851302" y="295927"/>
            <a:chExt cx="1225048" cy="1017925"/>
          </a:xfrm>
        </p:grpSpPr>
        <p:sp>
          <p:nvSpPr>
            <p:cNvPr id="324" name="이등변 삼각형 323"/>
            <p:cNvSpPr/>
            <p:nvPr/>
          </p:nvSpPr>
          <p:spPr>
            <a:xfrm>
              <a:off x="2861438" y="295927"/>
              <a:ext cx="214315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25" name="Shape 324"/>
            <p:cNvCxnSpPr>
              <a:stCxn id="326" idx="6"/>
              <a:endCxn id="324" idx="0"/>
            </p:cNvCxnSpPr>
            <p:nvPr/>
          </p:nvCxnSpPr>
          <p:spPr>
            <a:xfrm rot="20333771" flipV="1">
              <a:off x="2351381" y="410874"/>
              <a:ext cx="724969" cy="463382"/>
            </a:xfrm>
            <a:prstGeom prst="curvedConnector4">
              <a:avLst>
                <a:gd name="adj1" fmla="val 39829"/>
                <a:gd name="adj2" fmla="val 18674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타원 325"/>
            <p:cNvSpPr/>
            <p:nvPr/>
          </p:nvSpPr>
          <p:spPr>
            <a:xfrm rot="19978249">
              <a:off x="1851302" y="956662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3" name="그룹 81"/>
          <p:cNvGrpSpPr/>
          <p:nvPr/>
        </p:nvGrpSpPr>
        <p:grpSpPr>
          <a:xfrm rot="1266229">
            <a:off x="2918075" y="3116703"/>
            <a:ext cx="775243" cy="656091"/>
            <a:chOff x="1851302" y="180864"/>
            <a:chExt cx="1339057" cy="1132988"/>
          </a:xfrm>
        </p:grpSpPr>
        <p:sp>
          <p:nvSpPr>
            <p:cNvPr id="328" name="이등변 삼각형 327"/>
            <p:cNvSpPr/>
            <p:nvPr/>
          </p:nvSpPr>
          <p:spPr>
            <a:xfrm>
              <a:off x="2957965" y="180864"/>
              <a:ext cx="214315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29" name="Shape 328"/>
            <p:cNvCxnSpPr>
              <a:stCxn id="330" idx="6"/>
              <a:endCxn id="328" idx="0"/>
            </p:cNvCxnSpPr>
            <p:nvPr/>
          </p:nvCxnSpPr>
          <p:spPr>
            <a:xfrm rot="20333771" flipV="1">
              <a:off x="2333896" y="317043"/>
              <a:ext cx="856463" cy="535978"/>
            </a:xfrm>
            <a:prstGeom prst="curvedConnector4">
              <a:avLst>
                <a:gd name="adj1" fmla="val 41391"/>
                <a:gd name="adj2" fmla="val 174994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0" name="타원 329"/>
            <p:cNvSpPr/>
            <p:nvPr/>
          </p:nvSpPr>
          <p:spPr>
            <a:xfrm rot="19978249">
              <a:off x="1851302" y="956662"/>
              <a:ext cx="642942" cy="357190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4" name="그룹 81"/>
          <p:cNvGrpSpPr/>
          <p:nvPr/>
        </p:nvGrpSpPr>
        <p:grpSpPr>
          <a:xfrm rot="1266229">
            <a:off x="2977263" y="3117705"/>
            <a:ext cx="716190" cy="623582"/>
            <a:chOff x="1946385" y="180864"/>
            <a:chExt cx="1237058" cy="1076849"/>
          </a:xfrm>
        </p:grpSpPr>
        <p:sp>
          <p:nvSpPr>
            <p:cNvPr id="332" name="이등변 삼각형 331"/>
            <p:cNvSpPr/>
            <p:nvPr/>
          </p:nvSpPr>
          <p:spPr>
            <a:xfrm>
              <a:off x="2957965" y="180864"/>
              <a:ext cx="214315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33" name="Shape 332"/>
            <p:cNvCxnSpPr>
              <a:stCxn id="334" idx="6"/>
              <a:endCxn id="332" idx="0"/>
            </p:cNvCxnSpPr>
            <p:nvPr/>
          </p:nvCxnSpPr>
          <p:spPr>
            <a:xfrm rot="20333771" flipV="1">
              <a:off x="2435900" y="298048"/>
              <a:ext cx="747543" cy="517828"/>
            </a:xfrm>
            <a:prstGeom prst="curvedConnector4">
              <a:avLst>
                <a:gd name="adj1" fmla="val 40136"/>
                <a:gd name="adj2" fmla="val 17762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4" name="타원 333"/>
            <p:cNvSpPr/>
            <p:nvPr/>
          </p:nvSpPr>
          <p:spPr>
            <a:xfrm rot="19978249">
              <a:off x="1946385" y="900522"/>
              <a:ext cx="642942" cy="357191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5" name="그룹 81"/>
          <p:cNvGrpSpPr/>
          <p:nvPr/>
        </p:nvGrpSpPr>
        <p:grpSpPr>
          <a:xfrm rot="1266229">
            <a:off x="3041756" y="3129715"/>
            <a:ext cx="653552" cy="568105"/>
            <a:chOff x="2043413" y="180864"/>
            <a:chExt cx="1128867" cy="981049"/>
          </a:xfrm>
        </p:grpSpPr>
        <p:sp>
          <p:nvSpPr>
            <p:cNvPr id="336" name="이등변 삼각형 335"/>
            <p:cNvSpPr/>
            <p:nvPr/>
          </p:nvSpPr>
          <p:spPr>
            <a:xfrm>
              <a:off x="2957965" y="180864"/>
              <a:ext cx="214315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37" name="Shape 336"/>
            <p:cNvCxnSpPr>
              <a:stCxn id="338" idx="6"/>
              <a:endCxn id="336" idx="0"/>
            </p:cNvCxnSpPr>
            <p:nvPr/>
          </p:nvCxnSpPr>
          <p:spPr>
            <a:xfrm rot="20333771" flipV="1">
              <a:off x="2546927" y="277369"/>
              <a:ext cx="622524" cy="463384"/>
            </a:xfrm>
            <a:prstGeom prst="curvedConnector4">
              <a:avLst>
                <a:gd name="adj1" fmla="val 38155"/>
                <a:gd name="adj2" fmla="val 186743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" name="타원 337"/>
            <p:cNvSpPr/>
            <p:nvPr/>
          </p:nvSpPr>
          <p:spPr>
            <a:xfrm rot="19978249">
              <a:off x="2043413" y="804722"/>
              <a:ext cx="642944" cy="357191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16" name="그룹 338"/>
          <p:cNvGrpSpPr/>
          <p:nvPr/>
        </p:nvGrpSpPr>
        <p:grpSpPr>
          <a:xfrm rot="731177">
            <a:off x="2512153" y="3167047"/>
            <a:ext cx="376440" cy="152501"/>
            <a:chOff x="857224" y="2133491"/>
            <a:chExt cx="376440" cy="152501"/>
          </a:xfrm>
        </p:grpSpPr>
        <p:sp>
          <p:nvSpPr>
            <p:cNvPr id="340" name="타원 339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41" name="타원 340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2" name="직선 연결선 341"/>
            <p:cNvCxnSpPr>
              <a:stCxn id="341" idx="2"/>
              <a:endCxn id="340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8" name="그룹 81"/>
          <p:cNvGrpSpPr/>
          <p:nvPr/>
        </p:nvGrpSpPr>
        <p:grpSpPr>
          <a:xfrm rot="1266229">
            <a:off x="3084207" y="3107021"/>
            <a:ext cx="635536" cy="545807"/>
            <a:chOff x="2058793" y="89669"/>
            <a:chExt cx="1097749" cy="942544"/>
          </a:xfrm>
        </p:grpSpPr>
        <p:sp>
          <p:nvSpPr>
            <p:cNvPr id="344" name="이등변 삼각형 343"/>
            <p:cNvSpPr/>
            <p:nvPr/>
          </p:nvSpPr>
          <p:spPr>
            <a:xfrm>
              <a:off x="2942226" y="89669"/>
              <a:ext cx="214316" cy="214316"/>
            </a:xfrm>
            <a:prstGeom prst="triangle">
              <a:avLst/>
            </a:prstGeom>
            <a:solidFill>
              <a:srgbClr val="CCCC00"/>
            </a:solidFill>
            <a:ln>
              <a:solidFill>
                <a:srgbClr val="CC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45" name="Shape 344"/>
            <p:cNvCxnSpPr>
              <a:stCxn id="346" idx="6"/>
              <a:endCxn id="344" idx="0"/>
            </p:cNvCxnSpPr>
            <p:nvPr/>
          </p:nvCxnSpPr>
          <p:spPr>
            <a:xfrm rot="20333771" flipV="1">
              <a:off x="2568197" y="179283"/>
              <a:ext cx="579617" cy="438662"/>
            </a:xfrm>
            <a:prstGeom prst="curvedConnector4">
              <a:avLst>
                <a:gd name="adj1" fmla="val 37279"/>
                <a:gd name="adj2" fmla="val 191631"/>
              </a:avLst>
            </a:prstGeom>
            <a:ln w="25400">
              <a:solidFill>
                <a:srgbClr val="CCCC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6" name="타원 345"/>
            <p:cNvSpPr/>
            <p:nvPr/>
          </p:nvSpPr>
          <p:spPr>
            <a:xfrm rot="19978249">
              <a:off x="2058793" y="675021"/>
              <a:ext cx="642946" cy="357192"/>
            </a:xfrm>
            <a:prstGeom prst="ellipse">
              <a:avLst/>
            </a:prstGeom>
            <a:solidFill>
              <a:srgbClr val="0099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347" name="타원 346"/>
          <p:cNvSpPr/>
          <p:nvPr/>
        </p:nvSpPr>
        <p:spPr>
          <a:xfrm rot="20609048">
            <a:off x="1160337" y="2089039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48" name="타원 347"/>
          <p:cNvSpPr/>
          <p:nvPr/>
        </p:nvSpPr>
        <p:spPr>
          <a:xfrm rot="20609048">
            <a:off x="982739" y="217617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7" name="타원 376"/>
          <p:cNvSpPr/>
          <p:nvPr/>
        </p:nvSpPr>
        <p:spPr>
          <a:xfrm rot="21060000">
            <a:off x="3142136" y="207114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8" name="타원 377"/>
          <p:cNvSpPr/>
          <p:nvPr/>
        </p:nvSpPr>
        <p:spPr>
          <a:xfrm rot="21060000">
            <a:off x="3358160" y="214315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1" name="타원 380"/>
          <p:cNvSpPr/>
          <p:nvPr/>
        </p:nvSpPr>
        <p:spPr>
          <a:xfrm rot="20609048">
            <a:off x="160204" y="266054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3" name="타원 382"/>
          <p:cNvSpPr/>
          <p:nvPr/>
        </p:nvSpPr>
        <p:spPr>
          <a:xfrm rot="20609048">
            <a:off x="196872" y="1502145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4" name="타원 383"/>
          <p:cNvSpPr/>
          <p:nvPr/>
        </p:nvSpPr>
        <p:spPr>
          <a:xfrm rot="20609048">
            <a:off x="4949402" y="1934192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5" name="타원 384"/>
          <p:cNvSpPr/>
          <p:nvPr/>
        </p:nvSpPr>
        <p:spPr>
          <a:xfrm rot="20609048">
            <a:off x="5093418" y="1790177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6" name="타원 385"/>
          <p:cNvSpPr/>
          <p:nvPr/>
        </p:nvSpPr>
        <p:spPr>
          <a:xfrm rot="20609048">
            <a:off x="8495299" y="2125755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7" name="타원 386"/>
          <p:cNvSpPr/>
          <p:nvPr/>
        </p:nvSpPr>
        <p:spPr>
          <a:xfrm rot="20609048">
            <a:off x="8293627" y="215515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9" name="타원 388"/>
          <p:cNvSpPr/>
          <p:nvPr/>
        </p:nvSpPr>
        <p:spPr>
          <a:xfrm rot="20609048">
            <a:off x="517395" y="2660543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90" name="타원 389"/>
          <p:cNvSpPr/>
          <p:nvPr/>
        </p:nvSpPr>
        <p:spPr>
          <a:xfrm rot="20609048">
            <a:off x="636059" y="2758187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19" name="그룹 390"/>
          <p:cNvGrpSpPr/>
          <p:nvPr/>
        </p:nvGrpSpPr>
        <p:grpSpPr>
          <a:xfrm rot="18539946">
            <a:off x="7936387" y="2661999"/>
            <a:ext cx="376440" cy="152501"/>
            <a:chOff x="857224" y="2133491"/>
            <a:chExt cx="376440" cy="152501"/>
          </a:xfrm>
        </p:grpSpPr>
        <p:sp>
          <p:nvSpPr>
            <p:cNvPr id="392" name="타원 391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393" name="타원 392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394" name="직선 연결선 393"/>
            <p:cNvCxnSpPr>
              <a:stCxn id="393" idx="2"/>
              <a:endCxn id="392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그룹 81"/>
          <p:cNvGrpSpPr/>
          <p:nvPr/>
        </p:nvGrpSpPr>
        <p:grpSpPr>
          <a:xfrm rot="20333771" flipH="1">
            <a:off x="7543430" y="2800146"/>
            <a:ext cx="793650" cy="206844"/>
            <a:chOff x="302394" y="1337794"/>
            <a:chExt cx="1370846" cy="357191"/>
          </a:xfrm>
        </p:grpSpPr>
        <p:sp>
          <p:nvSpPr>
            <p:cNvPr id="404" name="이등변 삼각형 403"/>
            <p:cNvSpPr/>
            <p:nvPr/>
          </p:nvSpPr>
          <p:spPr>
            <a:xfrm>
              <a:off x="1458926" y="1385510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05" name="Shape 404"/>
            <p:cNvCxnSpPr>
              <a:stCxn id="406" idx="6"/>
              <a:endCxn id="404" idx="0"/>
            </p:cNvCxnSpPr>
            <p:nvPr/>
          </p:nvCxnSpPr>
          <p:spPr>
            <a:xfrm rot="9533771" flipH="1" flipV="1">
              <a:off x="942584" y="1400275"/>
              <a:ext cx="626250" cy="10135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6" name="타원 405"/>
            <p:cNvSpPr/>
            <p:nvPr/>
          </p:nvSpPr>
          <p:spPr>
            <a:xfrm>
              <a:off x="302394" y="1337794"/>
              <a:ext cx="642943" cy="357191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1" name="그룹 81"/>
          <p:cNvGrpSpPr/>
          <p:nvPr/>
        </p:nvGrpSpPr>
        <p:grpSpPr>
          <a:xfrm rot="20333771" flipH="1">
            <a:off x="7485361" y="2811219"/>
            <a:ext cx="853404" cy="206844"/>
            <a:chOff x="302394" y="1337794"/>
            <a:chExt cx="1474056" cy="357191"/>
          </a:xfrm>
        </p:grpSpPr>
        <p:sp>
          <p:nvSpPr>
            <p:cNvPr id="408" name="이등변 삼각형 407"/>
            <p:cNvSpPr/>
            <p:nvPr/>
          </p:nvSpPr>
          <p:spPr>
            <a:xfrm>
              <a:off x="1562136" y="1453934"/>
              <a:ext cx="214314" cy="214316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09" name="Shape 408"/>
            <p:cNvCxnSpPr>
              <a:stCxn id="410" idx="6"/>
              <a:endCxn id="408" idx="0"/>
            </p:cNvCxnSpPr>
            <p:nvPr/>
          </p:nvCxnSpPr>
          <p:spPr>
            <a:xfrm rot="9533771" flipH="1" flipV="1">
              <a:off x="958366" y="1383989"/>
              <a:ext cx="697893" cy="20234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0" name="타원 409"/>
            <p:cNvSpPr/>
            <p:nvPr/>
          </p:nvSpPr>
          <p:spPr>
            <a:xfrm>
              <a:off x="302394" y="1337794"/>
              <a:ext cx="642943" cy="357191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2" name="그룹 81"/>
          <p:cNvGrpSpPr/>
          <p:nvPr/>
        </p:nvGrpSpPr>
        <p:grpSpPr>
          <a:xfrm rot="20333771" flipH="1">
            <a:off x="7426803" y="2813680"/>
            <a:ext cx="939050" cy="206844"/>
            <a:chOff x="302394" y="1337794"/>
            <a:chExt cx="1621987" cy="357191"/>
          </a:xfrm>
        </p:grpSpPr>
        <p:sp>
          <p:nvSpPr>
            <p:cNvPr id="412" name="이등변 삼각형 411"/>
            <p:cNvSpPr/>
            <p:nvPr/>
          </p:nvSpPr>
          <p:spPr>
            <a:xfrm>
              <a:off x="1710067" y="1479197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13" name="Shape 412"/>
            <p:cNvCxnSpPr>
              <a:stCxn id="414" idx="6"/>
              <a:endCxn id="412" idx="0"/>
            </p:cNvCxnSpPr>
            <p:nvPr/>
          </p:nvCxnSpPr>
          <p:spPr>
            <a:xfrm rot="9533771" flipH="1" flipV="1">
              <a:off x="967877" y="1358216"/>
              <a:ext cx="826805" cy="279161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4" name="타원 413"/>
            <p:cNvSpPr/>
            <p:nvPr/>
          </p:nvSpPr>
          <p:spPr>
            <a:xfrm>
              <a:off x="302394" y="1337794"/>
              <a:ext cx="642943" cy="357191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3" name="그룹 81"/>
          <p:cNvGrpSpPr/>
          <p:nvPr/>
        </p:nvGrpSpPr>
        <p:grpSpPr>
          <a:xfrm rot="20333771" flipH="1">
            <a:off x="7437542" y="2818368"/>
            <a:ext cx="844530" cy="210108"/>
            <a:chOff x="465656" y="1330684"/>
            <a:chExt cx="1458725" cy="362828"/>
          </a:xfrm>
        </p:grpSpPr>
        <p:sp>
          <p:nvSpPr>
            <p:cNvPr id="416" name="이등변 삼각형 415"/>
            <p:cNvSpPr/>
            <p:nvPr/>
          </p:nvSpPr>
          <p:spPr>
            <a:xfrm>
              <a:off x="1710067" y="1479197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17" name="Shape 416"/>
            <p:cNvCxnSpPr>
              <a:stCxn id="418" idx="6"/>
              <a:endCxn id="416" idx="0"/>
            </p:cNvCxnSpPr>
            <p:nvPr/>
          </p:nvCxnSpPr>
          <p:spPr>
            <a:xfrm rot="9533771" flipH="1" flipV="1">
              <a:off x="1126943" y="1380728"/>
              <a:ext cx="671934" cy="22702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8" name="타원 417"/>
            <p:cNvSpPr/>
            <p:nvPr/>
          </p:nvSpPr>
          <p:spPr>
            <a:xfrm>
              <a:off x="465656" y="1330684"/>
              <a:ext cx="642942" cy="357191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7" name="그룹 81"/>
          <p:cNvGrpSpPr/>
          <p:nvPr/>
        </p:nvGrpSpPr>
        <p:grpSpPr>
          <a:xfrm rot="20333771" flipH="1">
            <a:off x="7439610" y="2865605"/>
            <a:ext cx="767865" cy="206844"/>
            <a:chOff x="598077" y="1374391"/>
            <a:chExt cx="1326304" cy="357194"/>
          </a:xfrm>
        </p:grpSpPr>
        <p:sp>
          <p:nvSpPr>
            <p:cNvPr id="420" name="이등변 삼각형 419"/>
            <p:cNvSpPr/>
            <p:nvPr/>
          </p:nvSpPr>
          <p:spPr>
            <a:xfrm>
              <a:off x="1710067" y="1479197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21" name="Shape 420"/>
            <p:cNvCxnSpPr>
              <a:stCxn id="422" idx="6"/>
              <a:endCxn id="420" idx="0"/>
            </p:cNvCxnSpPr>
            <p:nvPr/>
          </p:nvCxnSpPr>
          <p:spPr>
            <a:xfrm rot="9533771" flipH="1" flipV="1">
              <a:off x="1247054" y="1446801"/>
              <a:ext cx="564134" cy="138587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2" name="타원 421"/>
            <p:cNvSpPr/>
            <p:nvPr/>
          </p:nvSpPr>
          <p:spPr>
            <a:xfrm>
              <a:off x="598077" y="1374391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8" name="그룹 81"/>
          <p:cNvGrpSpPr/>
          <p:nvPr/>
        </p:nvGrpSpPr>
        <p:grpSpPr>
          <a:xfrm rot="20333771" flipH="1">
            <a:off x="7440287" y="2874528"/>
            <a:ext cx="693248" cy="206844"/>
            <a:chOff x="726960" y="1383023"/>
            <a:chExt cx="1197421" cy="357194"/>
          </a:xfrm>
        </p:grpSpPr>
        <p:sp>
          <p:nvSpPr>
            <p:cNvPr id="424" name="이등변 삼각형 423"/>
            <p:cNvSpPr/>
            <p:nvPr/>
          </p:nvSpPr>
          <p:spPr>
            <a:xfrm>
              <a:off x="1710067" y="1479197"/>
              <a:ext cx="214314" cy="214315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25" name="Shape 424"/>
            <p:cNvCxnSpPr>
              <a:stCxn id="426" idx="6"/>
              <a:endCxn id="424" idx="0"/>
            </p:cNvCxnSpPr>
            <p:nvPr/>
          </p:nvCxnSpPr>
          <p:spPr>
            <a:xfrm rot="9533771" flipH="1" flipV="1">
              <a:off x="1370060" y="1478342"/>
              <a:ext cx="447005" cy="8413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6" name="타원 425"/>
            <p:cNvSpPr/>
            <p:nvPr/>
          </p:nvSpPr>
          <p:spPr>
            <a:xfrm>
              <a:off x="726960" y="138302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29" name="그룹 81"/>
          <p:cNvGrpSpPr/>
          <p:nvPr/>
        </p:nvGrpSpPr>
        <p:grpSpPr>
          <a:xfrm rot="20333771" flipH="1">
            <a:off x="7377009" y="2902360"/>
            <a:ext cx="762056" cy="206844"/>
            <a:chOff x="726960" y="1383023"/>
            <a:chExt cx="1316270" cy="357194"/>
          </a:xfrm>
        </p:grpSpPr>
        <p:sp>
          <p:nvSpPr>
            <p:cNvPr id="429" name="이등변 삼각형 428"/>
            <p:cNvSpPr/>
            <p:nvPr/>
          </p:nvSpPr>
          <p:spPr>
            <a:xfrm>
              <a:off x="1828917" y="1499498"/>
              <a:ext cx="214313" cy="214316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30" name="Shape 429"/>
            <p:cNvCxnSpPr>
              <a:stCxn id="431" idx="6"/>
              <a:endCxn id="429" idx="0"/>
            </p:cNvCxnSpPr>
            <p:nvPr/>
          </p:nvCxnSpPr>
          <p:spPr>
            <a:xfrm rot="9533771" flipH="1" flipV="1">
              <a:off x="1377703" y="1457634"/>
              <a:ext cx="550572" cy="14585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1" name="타원 430"/>
            <p:cNvSpPr/>
            <p:nvPr/>
          </p:nvSpPr>
          <p:spPr>
            <a:xfrm>
              <a:off x="726960" y="138302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0" name="그룹 81"/>
          <p:cNvGrpSpPr/>
          <p:nvPr/>
        </p:nvGrpSpPr>
        <p:grpSpPr>
          <a:xfrm rot="20333771" flipH="1">
            <a:off x="7304781" y="2917914"/>
            <a:ext cx="832837" cy="225848"/>
            <a:chOff x="726960" y="1383023"/>
            <a:chExt cx="1438529" cy="390009"/>
          </a:xfrm>
        </p:grpSpPr>
        <p:sp>
          <p:nvSpPr>
            <p:cNvPr id="433" name="이등변 삼각형 432"/>
            <p:cNvSpPr/>
            <p:nvPr/>
          </p:nvSpPr>
          <p:spPr>
            <a:xfrm>
              <a:off x="1951175" y="1558718"/>
              <a:ext cx="214314" cy="214314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34" name="Shape 433"/>
            <p:cNvCxnSpPr>
              <a:stCxn id="435" idx="6"/>
              <a:endCxn id="433" idx="0"/>
            </p:cNvCxnSpPr>
            <p:nvPr/>
          </p:nvCxnSpPr>
          <p:spPr>
            <a:xfrm rot="9533771" flipH="1" flipV="1">
              <a:off x="1392469" y="1437602"/>
              <a:ext cx="643299" cy="24512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5" name="타원 434"/>
            <p:cNvSpPr/>
            <p:nvPr/>
          </p:nvSpPr>
          <p:spPr>
            <a:xfrm>
              <a:off x="726960" y="138302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1" name="그룹 81"/>
          <p:cNvGrpSpPr/>
          <p:nvPr/>
        </p:nvGrpSpPr>
        <p:grpSpPr>
          <a:xfrm rot="20333771" flipH="1">
            <a:off x="7265118" y="2924295"/>
            <a:ext cx="869821" cy="234104"/>
            <a:chOff x="726960" y="1383023"/>
            <a:chExt cx="1502409" cy="404264"/>
          </a:xfrm>
        </p:grpSpPr>
        <p:sp>
          <p:nvSpPr>
            <p:cNvPr id="437" name="이등변 삼각형 436"/>
            <p:cNvSpPr/>
            <p:nvPr/>
          </p:nvSpPr>
          <p:spPr>
            <a:xfrm>
              <a:off x="2015055" y="1572973"/>
              <a:ext cx="214314" cy="214314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38" name="Shape 437"/>
            <p:cNvCxnSpPr>
              <a:stCxn id="439" idx="6"/>
              <a:endCxn id="437" idx="0"/>
            </p:cNvCxnSpPr>
            <p:nvPr/>
          </p:nvCxnSpPr>
          <p:spPr>
            <a:xfrm rot="9533771" flipH="1" flipV="1">
              <a:off x="1397177" y="1426587"/>
              <a:ext cx="697762" cy="281407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9" name="타원 438"/>
            <p:cNvSpPr/>
            <p:nvPr/>
          </p:nvSpPr>
          <p:spPr>
            <a:xfrm>
              <a:off x="726960" y="138302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440" name="타원 439"/>
          <p:cNvSpPr/>
          <p:nvPr/>
        </p:nvSpPr>
        <p:spPr>
          <a:xfrm rot="20609048">
            <a:off x="6671573" y="1149835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41" name="타원 440"/>
          <p:cNvSpPr/>
          <p:nvPr/>
        </p:nvSpPr>
        <p:spPr>
          <a:xfrm rot="20609048">
            <a:off x="6819635" y="96705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32" name="그룹 81"/>
          <p:cNvGrpSpPr/>
          <p:nvPr/>
        </p:nvGrpSpPr>
        <p:grpSpPr>
          <a:xfrm rot="20333771" flipH="1">
            <a:off x="7204639" y="2934811"/>
            <a:ext cx="930199" cy="244595"/>
            <a:chOff x="726960" y="1383023"/>
            <a:chExt cx="1606697" cy="422379"/>
          </a:xfrm>
        </p:grpSpPr>
        <p:sp>
          <p:nvSpPr>
            <p:cNvPr id="443" name="이등변 삼각형 442"/>
            <p:cNvSpPr/>
            <p:nvPr/>
          </p:nvSpPr>
          <p:spPr>
            <a:xfrm>
              <a:off x="2119344" y="1591090"/>
              <a:ext cx="214313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44" name="Shape 443"/>
            <p:cNvCxnSpPr>
              <a:stCxn id="445" idx="6"/>
              <a:endCxn id="443" idx="0"/>
            </p:cNvCxnSpPr>
            <p:nvPr/>
          </p:nvCxnSpPr>
          <p:spPr>
            <a:xfrm rot="9533771" flipH="1" flipV="1">
              <a:off x="1403935" y="1408427"/>
              <a:ext cx="788533" cy="33585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5" name="타원 444"/>
            <p:cNvSpPr/>
            <p:nvPr/>
          </p:nvSpPr>
          <p:spPr>
            <a:xfrm>
              <a:off x="726960" y="138302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3" name="그룹 81"/>
          <p:cNvGrpSpPr/>
          <p:nvPr/>
        </p:nvGrpSpPr>
        <p:grpSpPr>
          <a:xfrm rot="20333771" flipH="1">
            <a:off x="7206539" y="2942712"/>
            <a:ext cx="860276" cy="260317"/>
            <a:chOff x="847736" y="1355873"/>
            <a:chExt cx="1485921" cy="449529"/>
          </a:xfrm>
        </p:grpSpPr>
        <p:sp>
          <p:nvSpPr>
            <p:cNvPr id="447" name="이등변 삼각형 446"/>
            <p:cNvSpPr/>
            <p:nvPr/>
          </p:nvSpPr>
          <p:spPr>
            <a:xfrm>
              <a:off x="2119344" y="1591090"/>
              <a:ext cx="214313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48" name="Shape 447"/>
            <p:cNvCxnSpPr>
              <a:stCxn id="449" idx="6"/>
              <a:endCxn id="447" idx="0"/>
            </p:cNvCxnSpPr>
            <p:nvPr/>
          </p:nvCxnSpPr>
          <p:spPr>
            <a:xfrm rot="9533771" flipH="1" flipV="1">
              <a:off x="1525548" y="1403934"/>
              <a:ext cx="666078" cy="31769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9" name="타원 448"/>
            <p:cNvSpPr/>
            <p:nvPr/>
          </p:nvSpPr>
          <p:spPr>
            <a:xfrm>
              <a:off x="847736" y="1355873"/>
              <a:ext cx="642943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4" name="그룹 81"/>
          <p:cNvGrpSpPr/>
          <p:nvPr/>
        </p:nvGrpSpPr>
        <p:grpSpPr>
          <a:xfrm rot="20333771" flipH="1">
            <a:off x="7206435" y="2968167"/>
            <a:ext cx="773692" cy="250109"/>
            <a:chOff x="997288" y="1373501"/>
            <a:chExt cx="1336369" cy="431901"/>
          </a:xfrm>
        </p:grpSpPr>
        <p:sp>
          <p:nvSpPr>
            <p:cNvPr id="451" name="이등변 삼각형 450"/>
            <p:cNvSpPr/>
            <p:nvPr/>
          </p:nvSpPr>
          <p:spPr>
            <a:xfrm>
              <a:off x="2119344" y="1591090"/>
              <a:ext cx="214313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52" name="Shape 451"/>
            <p:cNvCxnSpPr>
              <a:stCxn id="453" idx="6"/>
              <a:endCxn id="451" idx="0"/>
            </p:cNvCxnSpPr>
            <p:nvPr/>
          </p:nvCxnSpPr>
          <p:spPr>
            <a:xfrm rot="9533771" flipH="1" flipV="1">
              <a:off x="1666914" y="1447887"/>
              <a:ext cx="532907" cy="24741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3" name="타원 452"/>
            <p:cNvSpPr/>
            <p:nvPr/>
          </p:nvSpPr>
          <p:spPr>
            <a:xfrm>
              <a:off x="997288" y="1373501"/>
              <a:ext cx="642944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6" name="그룹 81"/>
          <p:cNvGrpSpPr/>
          <p:nvPr/>
        </p:nvGrpSpPr>
        <p:grpSpPr>
          <a:xfrm rot="20333771" flipH="1">
            <a:off x="7224894" y="3023015"/>
            <a:ext cx="731855" cy="206847"/>
            <a:chOff x="1069548" y="1459862"/>
            <a:chExt cx="1264109" cy="357194"/>
          </a:xfrm>
        </p:grpSpPr>
        <p:sp>
          <p:nvSpPr>
            <p:cNvPr id="455" name="이등변 삼각형 454"/>
            <p:cNvSpPr/>
            <p:nvPr/>
          </p:nvSpPr>
          <p:spPr>
            <a:xfrm>
              <a:off x="2119344" y="1591090"/>
              <a:ext cx="214313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56" name="Shape 455"/>
            <p:cNvCxnSpPr>
              <a:stCxn id="457" idx="6"/>
              <a:endCxn id="455" idx="0"/>
            </p:cNvCxnSpPr>
            <p:nvPr/>
          </p:nvCxnSpPr>
          <p:spPr>
            <a:xfrm rot="9533771" flipH="1" flipV="1">
              <a:off x="1721199" y="1544354"/>
              <a:ext cx="496601" cy="140837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7" name="타원 456"/>
            <p:cNvSpPr/>
            <p:nvPr/>
          </p:nvSpPr>
          <p:spPr>
            <a:xfrm>
              <a:off x="1069548" y="1459862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8" name="그룹 81"/>
          <p:cNvGrpSpPr/>
          <p:nvPr/>
        </p:nvGrpSpPr>
        <p:grpSpPr>
          <a:xfrm rot="20333771" flipH="1">
            <a:off x="7230321" y="3014638"/>
            <a:ext cx="677876" cy="206847"/>
            <a:chOff x="1162786" y="1462795"/>
            <a:chExt cx="1170871" cy="357194"/>
          </a:xfrm>
        </p:grpSpPr>
        <p:sp>
          <p:nvSpPr>
            <p:cNvPr id="460" name="이등변 삼각형 459"/>
            <p:cNvSpPr/>
            <p:nvPr/>
          </p:nvSpPr>
          <p:spPr>
            <a:xfrm>
              <a:off x="2119344" y="1591090"/>
              <a:ext cx="214313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61" name="Shape 460"/>
            <p:cNvCxnSpPr>
              <a:stCxn id="462" idx="6"/>
              <a:endCxn id="460" idx="0"/>
            </p:cNvCxnSpPr>
            <p:nvPr/>
          </p:nvCxnSpPr>
          <p:spPr>
            <a:xfrm rot="9533771" flipH="1" flipV="1">
              <a:off x="1810783" y="1563970"/>
              <a:ext cx="410661" cy="104538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2" name="타원 461"/>
            <p:cNvSpPr/>
            <p:nvPr/>
          </p:nvSpPr>
          <p:spPr>
            <a:xfrm>
              <a:off x="1162786" y="1462795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39" name="그룹 462"/>
          <p:cNvGrpSpPr/>
          <p:nvPr/>
        </p:nvGrpSpPr>
        <p:grpSpPr>
          <a:xfrm rot="20729162">
            <a:off x="7728375" y="7117076"/>
            <a:ext cx="376440" cy="152501"/>
            <a:chOff x="857224" y="2133491"/>
            <a:chExt cx="376440" cy="152501"/>
          </a:xfrm>
        </p:grpSpPr>
        <p:sp>
          <p:nvSpPr>
            <p:cNvPr id="464" name="타원 463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65" name="타원 464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66" name="직선 연결선 465"/>
            <p:cNvCxnSpPr>
              <a:stCxn id="465" idx="2"/>
              <a:endCxn id="464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0" name="그룹 468"/>
          <p:cNvGrpSpPr/>
          <p:nvPr/>
        </p:nvGrpSpPr>
        <p:grpSpPr>
          <a:xfrm rot="16662532">
            <a:off x="7871251" y="2830796"/>
            <a:ext cx="376440" cy="152501"/>
            <a:chOff x="857224" y="2133491"/>
            <a:chExt cx="376440" cy="152501"/>
          </a:xfrm>
        </p:grpSpPr>
        <p:sp>
          <p:nvSpPr>
            <p:cNvPr id="470" name="타원 469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471" name="타원 470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72" name="직선 연결선 471"/>
            <p:cNvCxnSpPr>
              <a:stCxn id="471" idx="2"/>
              <a:endCxn id="470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3" name="타원 472"/>
          <p:cNvSpPr/>
          <p:nvPr/>
        </p:nvSpPr>
        <p:spPr>
          <a:xfrm rot="20609048">
            <a:off x="4324971" y="468804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74" name="타원 473"/>
          <p:cNvSpPr/>
          <p:nvPr/>
        </p:nvSpPr>
        <p:spPr>
          <a:xfrm rot="20609048">
            <a:off x="4229321" y="4886521"/>
            <a:ext cx="142876" cy="142876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141" name="그룹 81"/>
          <p:cNvGrpSpPr/>
          <p:nvPr/>
        </p:nvGrpSpPr>
        <p:grpSpPr>
          <a:xfrm rot="20333771" flipH="1">
            <a:off x="7156683" y="3057647"/>
            <a:ext cx="754238" cy="211119"/>
            <a:chOff x="1162786" y="1462795"/>
            <a:chExt cx="1302770" cy="364568"/>
          </a:xfrm>
        </p:grpSpPr>
        <p:sp>
          <p:nvSpPr>
            <p:cNvPr id="476" name="이등변 삼각형 475"/>
            <p:cNvSpPr/>
            <p:nvPr/>
          </p:nvSpPr>
          <p:spPr>
            <a:xfrm>
              <a:off x="2251242" y="1613052"/>
              <a:ext cx="214314" cy="214311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77" name="Shape 476"/>
            <p:cNvCxnSpPr>
              <a:stCxn id="478" idx="6"/>
              <a:endCxn id="476" idx="0"/>
            </p:cNvCxnSpPr>
            <p:nvPr/>
          </p:nvCxnSpPr>
          <p:spPr>
            <a:xfrm rot="9533771" flipH="1" flipV="1">
              <a:off x="1819164" y="1540957"/>
              <a:ext cx="525802" cy="172514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8" name="타원 477"/>
            <p:cNvSpPr/>
            <p:nvPr/>
          </p:nvSpPr>
          <p:spPr>
            <a:xfrm>
              <a:off x="1162786" y="1462795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2" name="그룹 81"/>
          <p:cNvGrpSpPr/>
          <p:nvPr/>
        </p:nvGrpSpPr>
        <p:grpSpPr>
          <a:xfrm rot="20333771" flipH="1">
            <a:off x="7101658" y="3067849"/>
            <a:ext cx="814993" cy="232742"/>
            <a:chOff x="1162786" y="1462795"/>
            <a:chExt cx="1407710" cy="401909"/>
          </a:xfrm>
        </p:grpSpPr>
        <p:sp>
          <p:nvSpPr>
            <p:cNvPr id="484" name="이등변 삼각형 483"/>
            <p:cNvSpPr/>
            <p:nvPr/>
          </p:nvSpPr>
          <p:spPr>
            <a:xfrm>
              <a:off x="2356182" y="165039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85" name="Shape 484"/>
            <p:cNvCxnSpPr>
              <a:stCxn id="486" idx="6"/>
              <a:endCxn id="484" idx="0"/>
            </p:cNvCxnSpPr>
            <p:nvPr/>
          </p:nvCxnSpPr>
          <p:spPr>
            <a:xfrm rot="9533771" flipH="1" flipV="1">
              <a:off x="1829405" y="1523340"/>
              <a:ext cx="610264" cy="24511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6" name="타원 485"/>
            <p:cNvSpPr/>
            <p:nvPr/>
          </p:nvSpPr>
          <p:spPr>
            <a:xfrm>
              <a:off x="1162786" y="1462795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3" name="그룹 81"/>
          <p:cNvGrpSpPr/>
          <p:nvPr/>
        </p:nvGrpSpPr>
        <p:grpSpPr>
          <a:xfrm rot="20333771" flipH="1">
            <a:off x="7029863" y="3078479"/>
            <a:ext cx="879443" cy="261908"/>
            <a:chOff x="1162786" y="1462795"/>
            <a:chExt cx="1519031" cy="452273"/>
          </a:xfrm>
        </p:grpSpPr>
        <p:sp>
          <p:nvSpPr>
            <p:cNvPr id="488" name="이등변 삼각형 487"/>
            <p:cNvSpPr/>
            <p:nvPr/>
          </p:nvSpPr>
          <p:spPr>
            <a:xfrm>
              <a:off x="2467503" y="1700757"/>
              <a:ext cx="214314" cy="214311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89" name="Shape 488"/>
            <p:cNvCxnSpPr>
              <a:stCxn id="490" idx="6"/>
              <a:endCxn id="488" idx="0"/>
            </p:cNvCxnSpPr>
            <p:nvPr/>
          </p:nvCxnSpPr>
          <p:spPr>
            <a:xfrm rot="9533771" flipH="1" flipV="1">
              <a:off x="1842204" y="1504981"/>
              <a:ext cx="695979" cy="332177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0" name="타원 489"/>
            <p:cNvSpPr/>
            <p:nvPr/>
          </p:nvSpPr>
          <p:spPr>
            <a:xfrm>
              <a:off x="1162786" y="1462795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4" name="그룹 81"/>
          <p:cNvGrpSpPr/>
          <p:nvPr/>
        </p:nvGrpSpPr>
        <p:grpSpPr>
          <a:xfrm rot="20333771" flipH="1">
            <a:off x="6965861" y="3090882"/>
            <a:ext cx="949626" cy="268622"/>
            <a:chOff x="1162786" y="1462795"/>
            <a:chExt cx="1640256" cy="463869"/>
          </a:xfrm>
        </p:grpSpPr>
        <p:sp>
          <p:nvSpPr>
            <p:cNvPr id="492" name="이등변 삼각형 491"/>
            <p:cNvSpPr/>
            <p:nvPr/>
          </p:nvSpPr>
          <p:spPr>
            <a:xfrm>
              <a:off x="2588728" y="171235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93" name="Shape 492"/>
            <p:cNvCxnSpPr>
              <a:stCxn id="494" idx="6"/>
              <a:endCxn id="492" idx="0"/>
            </p:cNvCxnSpPr>
            <p:nvPr/>
          </p:nvCxnSpPr>
          <p:spPr>
            <a:xfrm rot="9533771" flipH="1" flipV="1">
              <a:off x="1848359" y="1483566"/>
              <a:ext cx="804899" cy="386624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4" name="타원 493"/>
            <p:cNvSpPr/>
            <p:nvPr/>
          </p:nvSpPr>
          <p:spPr>
            <a:xfrm>
              <a:off x="1162786" y="1462795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5" name="그룹 81"/>
          <p:cNvGrpSpPr/>
          <p:nvPr/>
        </p:nvGrpSpPr>
        <p:grpSpPr>
          <a:xfrm rot="20333771" flipH="1">
            <a:off x="6963105" y="3099567"/>
            <a:ext cx="883719" cy="282794"/>
            <a:chOff x="1276625" y="1438323"/>
            <a:chExt cx="1526417" cy="488341"/>
          </a:xfrm>
        </p:grpSpPr>
        <p:sp>
          <p:nvSpPr>
            <p:cNvPr id="496" name="이등변 삼각형 495"/>
            <p:cNvSpPr/>
            <p:nvPr/>
          </p:nvSpPr>
          <p:spPr>
            <a:xfrm>
              <a:off x="2588728" y="171235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497" name="Shape 496"/>
            <p:cNvCxnSpPr>
              <a:stCxn id="498" idx="6"/>
              <a:endCxn id="496" idx="0"/>
            </p:cNvCxnSpPr>
            <p:nvPr/>
          </p:nvCxnSpPr>
          <p:spPr>
            <a:xfrm rot="9533771" flipH="1" flipV="1">
              <a:off x="1962788" y="1480394"/>
              <a:ext cx="689880" cy="368481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8" name="타원 497"/>
            <p:cNvSpPr/>
            <p:nvPr/>
          </p:nvSpPr>
          <p:spPr>
            <a:xfrm>
              <a:off x="1276625" y="1438323"/>
              <a:ext cx="642945" cy="357194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6" name="그룹 81"/>
          <p:cNvGrpSpPr/>
          <p:nvPr/>
        </p:nvGrpSpPr>
        <p:grpSpPr>
          <a:xfrm rot="20333771" flipH="1">
            <a:off x="6963967" y="3122581"/>
            <a:ext cx="846735" cy="274535"/>
            <a:chOff x="1340505" y="1452584"/>
            <a:chExt cx="1462537" cy="474080"/>
          </a:xfrm>
        </p:grpSpPr>
        <p:sp>
          <p:nvSpPr>
            <p:cNvPr id="500" name="이등변 삼각형 499"/>
            <p:cNvSpPr/>
            <p:nvPr/>
          </p:nvSpPr>
          <p:spPr>
            <a:xfrm>
              <a:off x="2588728" y="171235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01" name="Shape 500"/>
            <p:cNvCxnSpPr>
              <a:stCxn id="502" idx="6"/>
              <a:endCxn id="500" idx="0"/>
            </p:cNvCxnSpPr>
            <p:nvPr/>
          </p:nvCxnSpPr>
          <p:spPr>
            <a:xfrm rot="9533771" flipH="1" flipV="1">
              <a:off x="2021959" y="1505676"/>
              <a:ext cx="635420" cy="332185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2" name="타원 501"/>
            <p:cNvSpPr/>
            <p:nvPr/>
          </p:nvSpPr>
          <p:spPr>
            <a:xfrm>
              <a:off x="1340505" y="1452584"/>
              <a:ext cx="642946" cy="357195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7" name="그룹 81"/>
          <p:cNvGrpSpPr/>
          <p:nvPr/>
        </p:nvGrpSpPr>
        <p:grpSpPr>
          <a:xfrm rot="20333771" flipH="1">
            <a:off x="6969387" y="3167652"/>
            <a:ext cx="805386" cy="235603"/>
            <a:chOff x="1411926" y="1519813"/>
            <a:chExt cx="1391116" cy="406851"/>
          </a:xfrm>
        </p:grpSpPr>
        <p:sp>
          <p:nvSpPr>
            <p:cNvPr id="504" name="이등변 삼각형 503"/>
            <p:cNvSpPr/>
            <p:nvPr/>
          </p:nvSpPr>
          <p:spPr>
            <a:xfrm>
              <a:off x="2588728" y="171235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05" name="Shape 504"/>
            <p:cNvCxnSpPr>
              <a:stCxn id="506" idx="6"/>
              <a:endCxn id="504" idx="0"/>
            </p:cNvCxnSpPr>
            <p:nvPr/>
          </p:nvCxnSpPr>
          <p:spPr>
            <a:xfrm rot="9533771" flipH="1" flipV="1">
              <a:off x="2078875" y="1583506"/>
              <a:ext cx="593000" cy="243753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6" name="타원 505"/>
            <p:cNvSpPr/>
            <p:nvPr/>
          </p:nvSpPr>
          <p:spPr>
            <a:xfrm>
              <a:off x="1411926" y="1519813"/>
              <a:ext cx="642946" cy="357195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49" name="그룹 81"/>
          <p:cNvGrpSpPr/>
          <p:nvPr/>
        </p:nvGrpSpPr>
        <p:grpSpPr>
          <a:xfrm rot="20333771" flipH="1">
            <a:off x="6977302" y="3152871"/>
            <a:ext cx="725121" cy="245487"/>
            <a:chOff x="1550565" y="1502744"/>
            <a:chExt cx="1252477" cy="423920"/>
          </a:xfrm>
        </p:grpSpPr>
        <p:sp>
          <p:nvSpPr>
            <p:cNvPr id="508" name="이등변 삼각형 507"/>
            <p:cNvSpPr/>
            <p:nvPr/>
          </p:nvSpPr>
          <p:spPr>
            <a:xfrm>
              <a:off x="2588728" y="1712352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09" name="Shape 508"/>
            <p:cNvCxnSpPr>
              <a:stCxn id="510" idx="6"/>
              <a:endCxn id="508" idx="0"/>
            </p:cNvCxnSpPr>
            <p:nvPr/>
          </p:nvCxnSpPr>
          <p:spPr>
            <a:xfrm rot="9533771" flipH="1" flipV="1">
              <a:off x="2215941" y="1591961"/>
              <a:ext cx="457511" cy="209773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0" name="타원 509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53" name="그룹 511"/>
          <p:cNvGrpSpPr/>
          <p:nvPr/>
        </p:nvGrpSpPr>
        <p:grpSpPr>
          <a:xfrm rot="20729162">
            <a:off x="7585499" y="2973672"/>
            <a:ext cx="376440" cy="152501"/>
            <a:chOff x="857224" y="2133491"/>
            <a:chExt cx="376440" cy="152501"/>
          </a:xfrm>
        </p:grpSpPr>
        <p:sp>
          <p:nvSpPr>
            <p:cNvPr id="513" name="타원 512"/>
            <p:cNvSpPr/>
            <p:nvPr/>
          </p:nvSpPr>
          <p:spPr>
            <a:xfrm>
              <a:off x="857224" y="2143116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14" name="타원 513"/>
            <p:cNvSpPr/>
            <p:nvPr/>
          </p:nvSpPr>
          <p:spPr>
            <a:xfrm>
              <a:off x="1090788" y="213349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15" name="직선 연결선 514"/>
            <p:cNvCxnSpPr>
              <a:stCxn id="514" idx="2"/>
              <a:endCxn id="513" idx="6"/>
            </p:cNvCxnSpPr>
            <p:nvPr/>
          </p:nvCxnSpPr>
          <p:spPr>
            <a:xfrm rot="10800000" flipV="1">
              <a:off x="1000100" y="2204928"/>
              <a:ext cx="90688" cy="9625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그룹 81"/>
          <p:cNvGrpSpPr/>
          <p:nvPr/>
        </p:nvGrpSpPr>
        <p:grpSpPr>
          <a:xfrm rot="20333771" flipH="1">
            <a:off x="6934124" y="3158264"/>
            <a:ext cx="765889" cy="263551"/>
            <a:chOff x="1550565" y="1502744"/>
            <a:chExt cx="1322893" cy="455113"/>
          </a:xfrm>
        </p:grpSpPr>
        <p:sp>
          <p:nvSpPr>
            <p:cNvPr id="521" name="이등변 삼각형 520"/>
            <p:cNvSpPr/>
            <p:nvPr/>
          </p:nvSpPr>
          <p:spPr>
            <a:xfrm>
              <a:off x="2659144" y="1743544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22" name="Shape 521"/>
            <p:cNvCxnSpPr>
              <a:stCxn id="523" idx="6"/>
              <a:endCxn id="521" idx="0"/>
            </p:cNvCxnSpPr>
            <p:nvPr/>
          </p:nvCxnSpPr>
          <p:spPr>
            <a:xfrm rot="9533771" flipH="1" flipV="1">
              <a:off x="2223916" y="1580327"/>
              <a:ext cx="511975" cy="26422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3" name="타원 522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59" name="그룹 81"/>
          <p:cNvGrpSpPr/>
          <p:nvPr/>
        </p:nvGrpSpPr>
        <p:grpSpPr>
          <a:xfrm rot="20333771" flipH="1">
            <a:off x="6896664" y="3158640"/>
            <a:ext cx="814277" cy="278674"/>
            <a:chOff x="1550565" y="1502744"/>
            <a:chExt cx="1406472" cy="481229"/>
          </a:xfrm>
        </p:grpSpPr>
        <p:sp>
          <p:nvSpPr>
            <p:cNvPr id="525" name="이등변 삼각형 524"/>
            <p:cNvSpPr/>
            <p:nvPr/>
          </p:nvSpPr>
          <p:spPr>
            <a:xfrm>
              <a:off x="2742723" y="1769660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26" name="Shape 525"/>
            <p:cNvCxnSpPr>
              <a:stCxn id="527" idx="6"/>
              <a:endCxn id="525" idx="0"/>
            </p:cNvCxnSpPr>
            <p:nvPr/>
          </p:nvCxnSpPr>
          <p:spPr>
            <a:xfrm rot="9533771" flipH="1" flipV="1">
              <a:off x="2231424" y="1566168"/>
              <a:ext cx="580542" cy="318667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7" name="타원 526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1" name="그룹 81"/>
          <p:cNvGrpSpPr/>
          <p:nvPr/>
        </p:nvGrpSpPr>
        <p:grpSpPr>
          <a:xfrm rot="20333771" flipH="1">
            <a:off x="6817016" y="3172814"/>
            <a:ext cx="912998" cy="305881"/>
            <a:chOff x="1550565" y="1502744"/>
            <a:chExt cx="1576988" cy="528211"/>
          </a:xfrm>
        </p:grpSpPr>
        <p:sp>
          <p:nvSpPr>
            <p:cNvPr id="529" name="이등변 삼각형 528"/>
            <p:cNvSpPr/>
            <p:nvPr/>
          </p:nvSpPr>
          <p:spPr>
            <a:xfrm>
              <a:off x="2913239" y="1816642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30" name="Shape 529"/>
            <p:cNvCxnSpPr>
              <a:stCxn id="531" idx="6"/>
              <a:endCxn id="529" idx="0"/>
            </p:cNvCxnSpPr>
            <p:nvPr/>
          </p:nvCxnSpPr>
          <p:spPr>
            <a:xfrm rot="9533771" flipH="1" flipV="1">
              <a:off x="2245599" y="1537051"/>
              <a:ext cx="722703" cy="423883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1" name="타원 530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5" name="그룹 81"/>
          <p:cNvGrpSpPr/>
          <p:nvPr/>
        </p:nvGrpSpPr>
        <p:grpSpPr>
          <a:xfrm rot="20333771" flipH="1">
            <a:off x="6756457" y="3204552"/>
            <a:ext cx="969591" cy="306571"/>
            <a:chOff x="1550565" y="1502744"/>
            <a:chExt cx="1674738" cy="529404"/>
          </a:xfrm>
        </p:grpSpPr>
        <p:sp>
          <p:nvSpPr>
            <p:cNvPr id="533" name="이등변 삼각형 532"/>
            <p:cNvSpPr/>
            <p:nvPr/>
          </p:nvSpPr>
          <p:spPr>
            <a:xfrm>
              <a:off x="3010990" y="1817835"/>
              <a:ext cx="214313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34" name="Shape 533"/>
            <p:cNvCxnSpPr>
              <a:stCxn id="535" idx="6"/>
              <a:endCxn id="533" idx="0"/>
            </p:cNvCxnSpPr>
            <p:nvPr/>
          </p:nvCxnSpPr>
          <p:spPr>
            <a:xfrm rot="9533771" flipH="1" flipV="1">
              <a:off x="2249095" y="1519500"/>
              <a:ext cx="813468" cy="460181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5" name="타원 534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67" name="그룹 81"/>
          <p:cNvGrpSpPr/>
          <p:nvPr/>
        </p:nvGrpSpPr>
        <p:grpSpPr>
          <a:xfrm rot="20333771" flipH="1">
            <a:off x="6677062" y="3205993"/>
            <a:ext cx="1048630" cy="341949"/>
            <a:chOff x="1550565" y="1496771"/>
            <a:chExt cx="1811260" cy="590497"/>
          </a:xfrm>
        </p:grpSpPr>
        <p:sp>
          <p:nvSpPr>
            <p:cNvPr id="537" name="이등변 삼각형 536"/>
            <p:cNvSpPr/>
            <p:nvPr/>
          </p:nvSpPr>
          <p:spPr>
            <a:xfrm>
              <a:off x="3147511" y="1872955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38" name="Shape 537"/>
            <p:cNvCxnSpPr>
              <a:stCxn id="539" idx="6"/>
              <a:endCxn id="537" idx="0"/>
            </p:cNvCxnSpPr>
            <p:nvPr/>
          </p:nvCxnSpPr>
          <p:spPr>
            <a:xfrm rot="9533771" flipH="1" flipV="1">
              <a:off x="2263601" y="1496771"/>
              <a:ext cx="920977" cy="560755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9" name="타원 538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1" name="그룹 81"/>
          <p:cNvGrpSpPr/>
          <p:nvPr/>
        </p:nvGrpSpPr>
        <p:grpSpPr>
          <a:xfrm rot="20333771" flipH="1">
            <a:off x="6593478" y="3199237"/>
            <a:ext cx="1138797" cy="373439"/>
            <a:chOff x="1550565" y="1469658"/>
            <a:chExt cx="1967003" cy="644876"/>
          </a:xfrm>
        </p:grpSpPr>
        <p:sp>
          <p:nvSpPr>
            <p:cNvPr id="541" name="이등변 삼각형 540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42" name="Shape 541"/>
            <p:cNvCxnSpPr>
              <a:stCxn id="543" idx="6"/>
              <a:endCxn id="541" idx="0"/>
            </p:cNvCxnSpPr>
            <p:nvPr/>
          </p:nvCxnSpPr>
          <p:spPr>
            <a:xfrm rot="9533771" flipH="1" flipV="1">
              <a:off x="2273730" y="1469658"/>
              <a:ext cx="1056460" cy="64225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3" name="타원 542"/>
            <p:cNvSpPr/>
            <p:nvPr/>
          </p:nvSpPr>
          <p:spPr>
            <a:xfrm>
              <a:off x="1550565" y="1502744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3" name="그룹 81"/>
          <p:cNvGrpSpPr/>
          <p:nvPr/>
        </p:nvGrpSpPr>
        <p:grpSpPr>
          <a:xfrm rot="20333771" flipH="1">
            <a:off x="6613212" y="3256803"/>
            <a:ext cx="1105925" cy="313408"/>
            <a:chOff x="1607346" y="1573322"/>
            <a:chExt cx="1910222" cy="541212"/>
          </a:xfrm>
        </p:grpSpPr>
        <p:sp>
          <p:nvSpPr>
            <p:cNvPr id="545" name="이등변 삼각형 544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46" name="Shape 545"/>
            <p:cNvCxnSpPr>
              <a:stCxn id="547" idx="6"/>
              <a:endCxn id="545" idx="0"/>
            </p:cNvCxnSpPr>
            <p:nvPr/>
          </p:nvCxnSpPr>
          <p:spPr>
            <a:xfrm rot="9533771" flipH="1" flipV="1">
              <a:off x="2311197" y="1573322"/>
              <a:ext cx="1038302" cy="53160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7" name="타원 546"/>
            <p:cNvSpPr/>
            <p:nvPr/>
          </p:nvSpPr>
          <p:spPr>
            <a:xfrm>
              <a:off x="1607346" y="1599434"/>
              <a:ext cx="642944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7" name="그룹 81"/>
          <p:cNvGrpSpPr/>
          <p:nvPr/>
        </p:nvGrpSpPr>
        <p:grpSpPr>
          <a:xfrm rot="20333771" flipH="1">
            <a:off x="6616331" y="3281255"/>
            <a:ext cx="1074961" cy="286717"/>
            <a:chOff x="1660829" y="1619412"/>
            <a:chExt cx="1856739" cy="495122"/>
          </a:xfrm>
        </p:grpSpPr>
        <p:sp>
          <p:nvSpPr>
            <p:cNvPr id="549" name="이등변 삼각형 548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50" name="Shape 549"/>
            <p:cNvCxnSpPr>
              <a:stCxn id="551" idx="6"/>
              <a:endCxn id="549" idx="0"/>
            </p:cNvCxnSpPr>
            <p:nvPr/>
          </p:nvCxnSpPr>
          <p:spPr>
            <a:xfrm rot="9533771" flipH="1" flipV="1">
              <a:off x="2356091" y="1619412"/>
              <a:ext cx="1002000" cy="477162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1" name="타원 550"/>
            <p:cNvSpPr/>
            <p:nvPr/>
          </p:nvSpPr>
          <p:spPr>
            <a:xfrm>
              <a:off x="1660829" y="1637165"/>
              <a:ext cx="642944" cy="357197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79" name="그룹 81"/>
          <p:cNvGrpSpPr/>
          <p:nvPr/>
        </p:nvGrpSpPr>
        <p:grpSpPr>
          <a:xfrm rot="20333771" flipH="1">
            <a:off x="6634421" y="3307661"/>
            <a:ext cx="1036578" cy="240123"/>
            <a:chOff x="1727125" y="1699874"/>
            <a:chExt cx="1790443" cy="414660"/>
          </a:xfrm>
        </p:grpSpPr>
        <p:sp>
          <p:nvSpPr>
            <p:cNvPr id="553" name="이등변 삼각형 552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54" name="Shape 553"/>
            <p:cNvCxnSpPr>
              <a:stCxn id="555" idx="6"/>
              <a:endCxn id="553" idx="0"/>
            </p:cNvCxnSpPr>
            <p:nvPr/>
          </p:nvCxnSpPr>
          <p:spPr>
            <a:xfrm rot="9533771" flipH="1" flipV="1">
              <a:off x="2407395" y="1699874"/>
              <a:ext cx="965694" cy="38713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5" name="타원 554"/>
            <p:cNvSpPr/>
            <p:nvPr/>
          </p:nvSpPr>
          <p:spPr>
            <a:xfrm>
              <a:off x="1727125" y="1708071"/>
              <a:ext cx="642944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83" name="그룹 81"/>
          <p:cNvGrpSpPr/>
          <p:nvPr/>
        </p:nvGrpSpPr>
        <p:grpSpPr>
          <a:xfrm rot="20333771" flipH="1">
            <a:off x="6632489" y="3328986"/>
            <a:ext cx="993572" cy="240710"/>
            <a:chOff x="1801406" y="1698860"/>
            <a:chExt cx="1716162" cy="415674"/>
          </a:xfrm>
        </p:grpSpPr>
        <p:sp>
          <p:nvSpPr>
            <p:cNvPr id="557" name="이등변 삼각형 556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58" name="Shape 557"/>
            <p:cNvCxnSpPr>
              <a:stCxn id="559" idx="6"/>
              <a:endCxn id="557" idx="0"/>
            </p:cNvCxnSpPr>
            <p:nvPr/>
          </p:nvCxnSpPr>
          <p:spPr>
            <a:xfrm rot="9533771" flipH="1" flipV="1">
              <a:off x="2480846" y="1704346"/>
              <a:ext cx="893074" cy="368990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9" name="타원 558"/>
            <p:cNvSpPr/>
            <p:nvPr/>
          </p:nvSpPr>
          <p:spPr>
            <a:xfrm>
              <a:off x="1801406" y="1698860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85" name="그룹 81"/>
          <p:cNvGrpSpPr/>
          <p:nvPr/>
        </p:nvGrpSpPr>
        <p:grpSpPr>
          <a:xfrm rot="20333771" flipH="1">
            <a:off x="6629764" y="3343590"/>
            <a:ext cx="937900" cy="250932"/>
            <a:chOff x="1897566" y="1681208"/>
            <a:chExt cx="1620002" cy="433326"/>
          </a:xfrm>
        </p:grpSpPr>
        <p:sp>
          <p:nvSpPr>
            <p:cNvPr id="561" name="이등변 삼각형 560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62" name="Shape 561"/>
            <p:cNvCxnSpPr>
              <a:stCxn id="563" idx="6"/>
              <a:endCxn id="561" idx="0"/>
            </p:cNvCxnSpPr>
            <p:nvPr/>
          </p:nvCxnSpPr>
          <p:spPr>
            <a:xfrm rot="9533771" flipH="1" flipV="1">
              <a:off x="2576959" y="1704588"/>
              <a:ext cx="797003" cy="35084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3" name="타원 562"/>
            <p:cNvSpPr/>
            <p:nvPr/>
          </p:nvSpPr>
          <p:spPr>
            <a:xfrm>
              <a:off x="1897566" y="1681208"/>
              <a:ext cx="642945" cy="357195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89" name="그룹 81"/>
          <p:cNvGrpSpPr/>
          <p:nvPr/>
        </p:nvGrpSpPr>
        <p:grpSpPr>
          <a:xfrm rot="20333771" flipH="1">
            <a:off x="6624206" y="3372523"/>
            <a:ext cx="920524" cy="235104"/>
            <a:chOff x="1927578" y="1708540"/>
            <a:chExt cx="1589990" cy="405994"/>
          </a:xfrm>
        </p:grpSpPr>
        <p:sp>
          <p:nvSpPr>
            <p:cNvPr id="565" name="이등변 삼각형 564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66" name="Shape 565"/>
            <p:cNvCxnSpPr>
              <a:stCxn id="567" idx="6"/>
              <a:endCxn id="565" idx="0"/>
            </p:cNvCxnSpPr>
            <p:nvPr/>
          </p:nvCxnSpPr>
          <p:spPr>
            <a:xfrm rot="9533771" flipH="1" flipV="1">
              <a:off x="2601046" y="1736408"/>
              <a:ext cx="778849" cy="314549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7" name="타원 566"/>
            <p:cNvSpPr/>
            <p:nvPr/>
          </p:nvSpPr>
          <p:spPr>
            <a:xfrm>
              <a:off x="1927578" y="1708540"/>
              <a:ext cx="642945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93" name="그룹 81"/>
          <p:cNvGrpSpPr/>
          <p:nvPr/>
        </p:nvGrpSpPr>
        <p:grpSpPr>
          <a:xfrm rot="20333771" flipH="1">
            <a:off x="6626004" y="3385272"/>
            <a:ext cx="873735" cy="230633"/>
            <a:chOff x="2008395" y="1716262"/>
            <a:chExt cx="1509173" cy="398272"/>
          </a:xfrm>
        </p:grpSpPr>
        <p:sp>
          <p:nvSpPr>
            <p:cNvPr id="569" name="이등변 삼각형 568"/>
            <p:cNvSpPr/>
            <p:nvPr/>
          </p:nvSpPr>
          <p:spPr>
            <a:xfrm>
              <a:off x="3303254" y="1900221"/>
              <a:ext cx="214314" cy="214313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70" name="Shape 569"/>
            <p:cNvCxnSpPr>
              <a:stCxn id="571" idx="6"/>
              <a:endCxn id="569" idx="0"/>
            </p:cNvCxnSpPr>
            <p:nvPr/>
          </p:nvCxnSpPr>
          <p:spPr>
            <a:xfrm rot="9533771" flipH="1" flipV="1">
              <a:off x="2677759" y="1758413"/>
              <a:ext cx="706233" cy="278246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1" name="타원 570"/>
            <p:cNvSpPr/>
            <p:nvPr/>
          </p:nvSpPr>
          <p:spPr>
            <a:xfrm>
              <a:off x="2008395" y="1716262"/>
              <a:ext cx="642946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95" name="그룹 81"/>
          <p:cNvGrpSpPr/>
          <p:nvPr/>
        </p:nvGrpSpPr>
        <p:grpSpPr>
          <a:xfrm rot="20333771" flipH="1">
            <a:off x="6582223" y="3384575"/>
            <a:ext cx="926545" cy="221517"/>
            <a:chOff x="2008395" y="1716262"/>
            <a:chExt cx="1600390" cy="382529"/>
          </a:xfrm>
        </p:grpSpPr>
        <p:sp>
          <p:nvSpPr>
            <p:cNvPr id="573" name="이등변 삼각형 572"/>
            <p:cNvSpPr/>
            <p:nvPr/>
          </p:nvSpPr>
          <p:spPr>
            <a:xfrm>
              <a:off x="3394471" y="1884479"/>
              <a:ext cx="214314" cy="214312"/>
            </a:xfrm>
            <a:prstGeom prst="triangle">
              <a:avLst/>
            </a:prstGeom>
            <a:solidFill>
              <a:srgbClr val="CC66FF"/>
            </a:solidFill>
            <a:ln>
              <a:solidFill>
                <a:srgbClr val="CC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cxnSp>
          <p:nvCxnSpPr>
            <p:cNvPr id="574" name="Shape 573"/>
            <p:cNvCxnSpPr>
              <a:stCxn id="575" idx="6"/>
              <a:endCxn id="573" idx="0"/>
            </p:cNvCxnSpPr>
            <p:nvPr/>
          </p:nvCxnSpPr>
          <p:spPr>
            <a:xfrm rot="9533771" flipH="1" flipV="1">
              <a:off x="2677986" y="1741469"/>
              <a:ext cx="796997" cy="296395"/>
            </a:xfrm>
            <a:prstGeom prst="curvedConnector2">
              <a:avLst/>
            </a:prstGeom>
            <a:ln w="25400">
              <a:solidFill>
                <a:srgbClr val="CC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5" name="타원 574"/>
            <p:cNvSpPr/>
            <p:nvPr/>
          </p:nvSpPr>
          <p:spPr>
            <a:xfrm>
              <a:off x="2008395" y="1716262"/>
              <a:ext cx="642946" cy="357196"/>
            </a:xfrm>
            <a:prstGeom prst="ellipse">
              <a:avLst/>
            </a:prstGeom>
            <a:solidFill>
              <a:srgbClr val="993366"/>
            </a:solidFill>
            <a:ln>
              <a:solidFill>
                <a:srgbClr val="9933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199" name="그룹 579"/>
          <p:cNvGrpSpPr/>
          <p:nvPr/>
        </p:nvGrpSpPr>
        <p:grpSpPr>
          <a:xfrm>
            <a:off x="4017857" y="3000372"/>
            <a:ext cx="339829" cy="210655"/>
            <a:chOff x="4017857" y="3000372"/>
            <a:chExt cx="339829" cy="210655"/>
          </a:xfrm>
        </p:grpSpPr>
        <p:sp>
          <p:nvSpPr>
            <p:cNvPr id="577" name="직사각형 576"/>
            <p:cNvSpPr/>
            <p:nvPr/>
          </p:nvSpPr>
          <p:spPr>
            <a:xfrm rot="15297716">
              <a:off x="4180148" y="3043321"/>
              <a:ext cx="79834" cy="1373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8" name="타원 577"/>
            <p:cNvSpPr/>
            <p:nvPr/>
          </p:nvSpPr>
          <p:spPr>
            <a:xfrm>
              <a:off x="4214810" y="3000372"/>
              <a:ext cx="142876" cy="14287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79" name="타원 578"/>
            <p:cNvSpPr/>
            <p:nvPr/>
          </p:nvSpPr>
          <p:spPr>
            <a:xfrm rot="20609048">
              <a:off x="4017857" y="3068151"/>
              <a:ext cx="142876" cy="1428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581" name="TextBox 580"/>
          <p:cNvSpPr txBox="1"/>
          <p:nvPr/>
        </p:nvSpPr>
        <p:spPr>
          <a:xfrm>
            <a:off x="438937" y="3643314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latin typeface="Times New Roman" pitchFamily="18" charset="0"/>
                <a:cs typeface="Times New Roman" pitchFamily="18" charset="0"/>
              </a:rPr>
              <a:t>NR</a:t>
            </a:r>
            <a:endParaRPr lang="ko-KR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2" name="TextBox 581"/>
          <p:cNvSpPr txBox="1"/>
          <p:nvPr/>
        </p:nvSpPr>
        <p:spPr>
          <a:xfrm>
            <a:off x="8429652" y="342686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8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ko-KR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6" name="순서도: 정렬/분류 585"/>
          <p:cNvSpPr/>
          <p:nvPr/>
        </p:nvSpPr>
        <p:spPr>
          <a:xfrm rot="240000">
            <a:off x="3223520" y="1491563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7" name="순서도: 정렬/분류 586"/>
          <p:cNvSpPr/>
          <p:nvPr/>
        </p:nvSpPr>
        <p:spPr>
          <a:xfrm rot="-2160000">
            <a:off x="4719495" y="1349180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88" name="순서도: 정렬/분류 587"/>
          <p:cNvSpPr/>
          <p:nvPr/>
        </p:nvSpPr>
        <p:spPr>
          <a:xfrm rot="-840000">
            <a:off x="8220829" y="1554176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7" name="순서도: 정렬/분류 466"/>
          <p:cNvSpPr/>
          <p:nvPr/>
        </p:nvSpPr>
        <p:spPr>
          <a:xfrm rot="-1980000">
            <a:off x="6942592" y="1209013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68" name="순서도: 정렬/분류 467"/>
          <p:cNvSpPr/>
          <p:nvPr/>
        </p:nvSpPr>
        <p:spPr>
          <a:xfrm rot="-3840000">
            <a:off x="3904554" y="4444946"/>
            <a:ext cx="214314" cy="571504"/>
          </a:xfrm>
          <a:prstGeom prst="flowChartSort">
            <a:avLst/>
          </a:prstGeom>
          <a:solidFill>
            <a:srgbClr val="99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80" name="TextBox 479"/>
          <p:cNvSpPr txBox="1"/>
          <p:nvPr/>
        </p:nvSpPr>
        <p:spPr>
          <a:xfrm>
            <a:off x="312509" y="3214686"/>
            <a:ext cx="9733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err="1" smtClean="0">
                <a:latin typeface="Times New Roman" pitchFamily="18" charset="0"/>
                <a:cs typeface="Times New Roman" pitchFamily="18" charset="0"/>
              </a:rPr>
              <a:t>Cellobiose</a:t>
            </a:r>
            <a:endParaRPr lang="ko-KR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5" name="Picture 1166" descr="c10_rock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1887" y="5430366"/>
            <a:ext cx="1847825" cy="13750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79" name="Picture 1166" descr="c10_rock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63705" y="5423470"/>
            <a:ext cx="1951681" cy="13750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81" name="Picture 2" descr="C:\Documents and Settings\건\My Documents\My Pictures\mp35_cpk_zoom_400.gif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4079" y="5442982"/>
            <a:ext cx="1755965" cy="13673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45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2875" y="767445"/>
            <a:ext cx="8893175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3" name="직사각형 462"/>
          <p:cNvSpPr/>
          <p:nvPr/>
        </p:nvSpPr>
        <p:spPr>
          <a:xfrm>
            <a:off x="-36512" y="260648"/>
            <a:ext cx="94933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 Enzymatic bio-process- </a:t>
            </a:r>
            <a:r>
              <a:rPr lang="en-US" altLang="ko-KR" sz="2800" dirty="0">
                <a:latin typeface="Arial" pitchFamily="34" charset="0"/>
                <a:cs typeface="Arial" pitchFamily="34" charset="0"/>
              </a:rPr>
              <a:t>b</a:t>
            </a: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iodegradation of </a:t>
            </a:r>
            <a:r>
              <a:rPr lang="en-US" altLang="ko-KR" sz="2800" dirty="0">
                <a:latin typeface="Arial" pitchFamily="34" charset="0"/>
                <a:cs typeface="Arial" pitchFamily="34" charset="0"/>
              </a:rPr>
              <a:t>l</a:t>
            </a:r>
            <a:r>
              <a:rPr lang="en-US" altLang="ko-KR" sz="2800" dirty="0" smtClean="0">
                <a:latin typeface="Arial" pitchFamily="34" charset="0"/>
                <a:cs typeface="Arial" pitchFamily="34" charset="0"/>
              </a:rPr>
              <a:t>ignocellulose </a:t>
            </a:r>
          </a:p>
        </p:txBody>
      </p:sp>
    </p:spTree>
    <p:extLst>
      <p:ext uri="{BB962C8B-B14F-4D97-AF65-F5344CB8AC3E}">
        <p14:creationId xmlns:p14="http://schemas.microsoft.com/office/powerpoint/2010/main" val="115079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animMotion origin="layout" path="M -1.38889E-6 9.48415E-7 C -0.02691 -0.03285 -0.05382 -0.06523 -0.04722 -0.09762 C -0.04062 -0.13 0.03542 -0.161 0.03941 -0.195 C 0.0434 -0.22924 0.0099 -0.26579 -0.02361 -0.30187 " pathEditMode="relative" rAng="0" ptsTypes="aaaA">
                                      <p:cBhvr>
                                        <p:cTn id="41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" y="-151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0" presetClass="path" presetSubtype="0" accel="50000" decel="5000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0.0191 -1.71177E-7 C -0.0033 -0.02845 -0.02534 -0.0569 -0.00555 -0.08998 C 0.01424 -0.12306 0.1007 -0.161 0.13837 -0.19963 C 0.17587 -0.23826 0.19809 -0.2799 0.22049 -0.3213 " pathEditMode="relative" rAng="0" ptsTypes="aaaA">
                                      <p:cBhvr>
                                        <p:cTn id="73" dur="5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00" y="-16100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3.05556E-6 0.00023 C 0.03333 -0.04002 0.06667 -0.0798 0.06198 -0.14203 C 0.05729 -0.20425 0.02049 -0.38677 -0.0276 -0.37335 C -0.07569 -0.35993 -0.19323 -0.11288 -0.22639 -0.06107 " pathEditMode="relative" ptsTypes="aaaA">
                                      <p:cBhvr>
                                        <p:cTn id="167" dur="5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 0 C 0.02396 -0.02961 0.04809 -0.05899 0.08611 -0.08883 C 0.12413 -0.11867 0.20486 -0.16401 0.22864 -0.17904 " pathEditMode="relative" ptsTypes="aaA">
                                      <p:cBhvr>
                                        <p:cTn id="175" dur="3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0" presetClass="path" presetSubtype="0" accel="50000" decel="50000" fill="hold" grpId="1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0 0 C -0.01475 -0.0155 -0.02951 -0.031 -0.02986 -0.01689 C -0.0302 -0.00278 -0.01632 0.04071 -0.00225 0.0842 " pathEditMode="relative" ptsTypes="aaA">
                                      <p:cBhvr>
                                        <p:cTn id="179" dur="3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0" presetClass="path" presetSubtype="0" accel="50000" decel="50000" fill="hold" grpId="1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0 0 C -0.00972 -0.02915 -0.01944 -0.05829 -0.0309 -0.0613 C -0.04236 -0.06431 -0.06319 -0.02521 -0.06892 -0.0185 " pathEditMode="relative" ptsTypes="aaA">
                                      <p:cBhvr>
                                        <p:cTn id="185" dur="3000" fill="hold"/>
                                        <p:tgtEl>
                                          <p:spTgt spid="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0" presetClass="path" presetSubtype="0" accel="50000" decel="50000" fill="hold" grpId="1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0 0 C 0.00191 -0.01966 0.00382 -0.03909 0.01389 -0.05066 C 0.02396 -0.06222 0.04914 -0.07402 0.06094 -0.06893 C 0.07275 -0.06384 0.07882 -0.04187 0.08507 -0.01989 " pathEditMode="relative" ptsTypes="aaaA">
                                      <p:cBhvr>
                                        <p:cTn id="189" dur="3000" fill="hold"/>
                                        <p:tgtEl>
                                          <p:spTgt spid="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0" presetClass="path" presetSubtype="0" accel="50000" decel="50000" fill="hold" grpId="1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0 0 C 0.01806 -0.01226 0.03611 -0.02452 0.04601 -0.01527 C 0.0559 -0.00602 0.06024 0.02776 0.05972 0.05505 C 0.0592 0.08235 0.05313 0.1256 0.04253 0.14851 C 0.03194 0.17141 0.01424 0.18205 -0.00347 0.19292 " pathEditMode="relative" ptsTypes="aaaaA">
                                      <p:cBhvr>
                                        <p:cTn id="197" dur="2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0" presetClass="path" presetSubtype="0" accel="50000" decel="50000" fill="hold" grpId="1" nodeType="withEffect">
                                  <p:stCondLst>
                                    <p:cond delay="5100"/>
                                  </p:stCondLst>
                                  <p:childTnLst>
                                    <p:animMotion origin="layout" path="M 0 0 C -0.00886 -0.02359 -0.01754 -0.04696 -0.02761 -0.04904 C -0.03768 -0.05112 -0.05226 -0.02961 -0.06094 -0.01226 C -0.06962 0.00509 -0.0691 0.05089 -0.07934 0.05506 C -0.08959 0.05922 -0.11441 0.01943 -0.12188 0.01226 " pathEditMode="relative" ptsTypes="aaaaA">
                                      <p:cBhvr>
                                        <p:cTn id="199" dur="2000" fill="hold"/>
                                        <p:tgtEl>
                                          <p:spTgt spid="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0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C -0.0125 -0.01318 -0.02483 -0.02637 -0.04601 -0.06893 C -0.06719 -0.11149 -0.08612 -0.24103 -0.12761 -0.25584 C -0.1691 -0.27064 -0.2724 -0.21536 -0.29549 -0.15776 C -0.31858 -0.10016 -0.29271 -0.00508 -0.26667 0.09022 " pathEditMode="relative" ptsTypes="aaaaA">
                                      <p:cBhvr>
                                        <p:cTn id="207" dur="3000" fill="hold"/>
                                        <p:tgtEl>
                                          <p:spTgt spid="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8" presetID="0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0 C 0.00677 0.02799 0.01371 0.05598 0.01614 0.10109 C 0.01857 0.1462 0.05208 0.21027 0.01493 0.27111 C -0.02223 0.33195 -0.11459 0.3988 -0.20695 0.46565 " pathEditMode="relative" ptsTypes="aaaA">
                                      <p:cBhvr>
                                        <p:cTn id="209" dur="3000" fill="hold"/>
                                        <p:tgtEl>
                                          <p:spTgt spid="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" presetClass="entr" presetSubtype="0" fill="hold" grpId="0" nodeType="withEffect">
                                  <p:stCondLst>
                                    <p:cond delay="44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0" presetClass="path" presetSubtype="0" accel="50000" decel="50000" fill="hold" grpId="1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0 0 C 0.01441 -0.01966 0.02899 -0.03933 0.046 -0.00162 C 0.06302 0.03608 0.07743 0.17788 0.10225 0.22669 C 0.12708 0.2755 0.16128 0.28314 0.19548 0.291 " pathEditMode="relative" ptsTypes="aaaA">
                                      <p:cBhvr>
                                        <p:cTn id="215" dur="2000" fill="hold"/>
                                        <p:tgtEl>
                                          <p:spTgt spid="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0" presetClass="path" presetSubtype="0" accel="50000" decel="50000" fill="hold" grpId="1" nodeType="withEffect">
                                  <p:stCondLst>
                                    <p:cond delay="4400"/>
                                  </p:stCondLst>
                                  <p:childTnLst>
                                    <p:animMotion origin="layout" path="M 0 0 C -0.00173 -0.03447 -0.00347 -0.06893 0.00104 -0.10109 C 0.00556 -0.13324 0.02743 -0.16054 0.02743 -0.19292 C 0.02743 -0.22531 0.01424 -0.26047 0.00104 -0.29563 " pathEditMode="relative" ptsTypes="aaaA">
                                      <p:cBhvr>
                                        <p:cTn id="217" dur="2000" fill="hold"/>
                                        <p:tgtEl>
                                          <p:spTgt spid="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xit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xit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xit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xit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xit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6.66667E-6 -1.13347E-6 C -0.03403 -0.01504 -0.06806 -0.02984 -0.09323 -0.07495 C -0.11841 -0.12006 -0.14115 -0.23849 -0.1507 -0.27111 " pathEditMode="relative" ptsTypes="aaA">
                                      <p:cBhvr>
                                        <p:cTn id="259" dur="5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0" presetClass="path" presetSubtype="0" accel="50000" decel="5000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0 C 0.01597 -0.0458 0.03195 -0.09137 0.04948 -0.07657 C 0.06702 -0.06176 0.09653 0.06107 0.10573 0.08859 " pathEditMode="relative" ptsTypes="aaA">
                                      <p:cBhvr>
                                        <p:cTn id="267" dur="20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8" presetID="0" presetClass="path" presetSubtype="0" accel="50000" decel="5000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 0 C 0.01267 0.03308 0.02535 0.06639 0.01267 0.07981 C 0 0.09322 -0.05226 0.09993 -0.07587 0.0812 C -0.09948 0.06246 -0.11406 0.01504 -0.12865 -0.03215 " pathEditMode="relative" ptsTypes="aaaA">
                                      <p:cBhvr>
                                        <p:cTn id="269" dur="2000" fill="hold"/>
                                        <p:tgtEl>
                                          <p:spTgt spid="4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0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" presetClass="exit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ntr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xit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0" presetClass="path" presetSubtype="0" accel="50000" decel="5000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-2.77778E-7 -3.96253E-6 C 0.05556 0.06894 0.11129 0.13787 0.07934 0.20518 C 0.0474 0.2725 -0.13628 0.35277 -0.19201 0.40435 C -0.24774 0.45594 -0.2408 0.49295 -0.25521 0.51446 C -0.26962 0.53597 -0.27396 0.53435 -0.27812 0.53297 " pathEditMode="relative" ptsTypes="aaaaA">
                                      <p:cBhvr>
                                        <p:cTn id="295" dur="5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0" presetClass="path" presetSubtype="0" accel="50000" decel="5000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0 0 C -0.02639 0.03424 -0.05278 0.06871 -0.07136 0.07657 C -0.08993 0.08444 -0.10174 0.06524 -0.11164 0.04743 C -0.12153 0.02961 -0.12639 -0.00069 -0.13108 -0.03076 " pathEditMode="relative" ptsTypes="aaaA">
                                      <p:cBhvr>
                                        <p:cTn id="303" dur="2000" fill="hold"/>
                                        <p:tgtEl>
                                          <p:spTgt spid="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4" presetID="0" presetClass="path" presetSubtype="0" accel="50000" decel="5000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animMotion origin="layout" path="M 0 0 C 0.02725 -0.02151 0.05451 -0.04279 0.07708 -0.0414 C 0.09965 -0.04001 0.12795 0.02013 0.13576 0.00764 C 0.14357 -0.00485 0.13385 -0.06083 0.12413 -0.11658 " pathEditMode="relative" ptsTypes="aaaA">
                                      <p:cBhvr>
                                        <p:cTn id="305" dur="2000" fill="hold"/>
                                        <p:tgtEl>
                                          <p:spTgt spid="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1" presetClass="exit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0" presetID="1" presetClass="exit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ntr" presetSubtype="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grpId="0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0" presetClass="path" presetSubtype="0" accel="50000" decel="5000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Motion origin="layout" path="M 1.38889E-6 -5.8501E-6 C 0.02101 0.03839 0.04201 0.07679 0.04601 0.13786 C 0.05 0.19893 0.06354 0.32546 0.02413 0.36617 C -0.01528 0.40689 -0.15 0.39671 -0.1908 0.38283 C -0.2316 0.36895 -0.23177 0.31482 -0.22066 0.28336 C -0.20955 0.2519 -0.1382 0.23502 -0.12413 0.19453 C -0.11007 0.15405 -0.12344 0.09692 -0.13663 0.03978 " pathEditMode="relative" ptsTypes="aaaaaaA">
                                      <p:cBhvr>
                                        <p:cTn id="343" dur="6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xit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xit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290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xit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xit" presetSubtype="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nodeType="with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xit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4" presetID="1" presetClass="entr" presetSubtype="0" fill="hold" nodeType="with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ntr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1" presetClass="entr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xit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1" presetClass="entr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4" presetID="1" presetClass="entr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xit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ntr" presetSubtype="0" fill="hold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xit" presetSubtype="0" fill="hold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1" presetClass="entr" presetSubtype="0" fill="hold" nodeType="withEffect">
                                  <p:stCondLst>
                                    <p:cond delay="39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xit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6" presetID="1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ntr" presetSubtype="0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32" presetClass="emph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1" dur="1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02" dur="1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03" dur="1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4" dur="1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40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0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8.33333E-7 -0.00324 C -0.01024 -0.04765 -0.02049 -0.09206 -0.00226 -0.10733 C 0.01597 -0.1226 0.08941 -0.1189 0.1092 -0.09507 C 0.12899 -0.07124 0.12257 -0.01804 0.11615 0.03516 " pathEditMode="relative" rAng="0" ptsTypes="aaaA">
                                      <p:cBhvr>
                                        <p:cTn id="411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00" y="-4000"/>
                                    </p:animMotion>
                                  </p:childTnLst>
                                </p:cTn>
                              </p:par>
                              <p:par>
                                <p:cTn id="412" presetID="0" presetClass="path" presetSubtype="0" accel="50000" decel="5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2.5E-6 -0.00324 C -0.01025 -0.04765 -0.02049 -0.09207 -0.00226 -0.10733 C 0.01597 -0.1226 0.08941 -0.1189 0.1092 -0.09507 C 0.12899 -0.07125 0.12257 -0.01804 0.11614 0.03516 " pathEditMode="relative" rAng="0" ptsTypes="aaaA">
                                      <p:cBhvr>
                                        <p:cTn id="413" dur="2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00" y="-4000"/>
                                    </p:animMotion>
                                  </p:childTnLst>
                                </p:cTn>
                              </p:par>
                              <p:par>
                                <p:cTn id="414" presetID="10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2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grpId="2" nodeType="withEffect">
                                  <p:stCondLst>
                                    <p:cond delay="7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grpId="2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4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2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4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grpId="2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grpId="2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grpId="2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grpId="2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0" presetID="0" presetClass="path" presetSubtype="0" accel="5000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2.77778E-7 -4.15452E-6 C 0.01007 0.04141 0.02014 0.08282 0.02413 0.09947 " pathEditMode="relative" ptsTypes="aA">
                                      <p:cBhvr>
                                        <p:cTn id="451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2" presetID="10" presetClass="exit" presetSubtype="0" fill="hold" grpId="1" nodeType="withEffect">
                                  <p:stCondLst>
                                    <p:cond delay="1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3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grpId="0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0" presetClass="path" presetSubtype="0" accel="50000" decel="50000" fill="hold" grpId="1" nodeType="withEffect">
                                  <p:stCondLst>
                                    <p:cond delay="3400"/>
                                  </p:stCondLst>
                                  <p:childTnLst>
                                    <p:animMotion origin="layout" path="M -1.66667E-6 3.01642E-6 C -0.00538 0.0495 -0.01076 0.09923 -1.66667E-6 0.14087 C 0.01077 0.18251 0.04531 0.229 0.06441 0.24959 C 0.08351 0.27018 0.1066 0.26231 0.11493 0.26463 " pathEditMode="relative" ptsTypes="aaaA">
                                      <p:cBhvr>
                                        <p:cTn id="458" dur="5000" fill="hold"/>
                                        <p:tgtEl>
                                          <p:spTgt spid="5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9" presetID="10" presetClass="exit" presetSubtype="0" fill="hold" grpId="2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0" dur="2000"/>
                                        <p:tgtEl>
                                          <p:spTgt spid="5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2" presetID="1" presetClass="entr" presetSubtype="0" fill="hold" grpId="0" nodeType="withEffect">
                                  <p:stCondLst>
                                    <p:cond delay="380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0" presetClass="path" presetSubtype="0" accel="50000" decel="50000" fill="hold" grpId="1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0 0 C 0.02118 0.04303 0.04236 0.08605 0.06667 0.11636 C 0.09097 0.14666 0.12309 0.17835 0.14601 0.18228 C 0.16893 0.18622 0.18663 0.16262 0.20452 0.13926 " pathEditMode="relative" ptsTypes="aaaA">
                                      <p:cBhvr>
                                        <p:cTn id="465" dur="5000" fill="hold"/>
                                        <p:tgtEl>
                                          <p:spTgt spid="5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6" presetID="10" presetClass="exit" presetSubtype="0" fill="hold" grpId="2" nodeType="withEffect">
                                  <p:stCondLst>
                                    <p:cond delay="5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7" dur="2000"/>
                                        <p:tgtEl>
                                          <p:spTgt spid="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0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0" presetClass="path" presetSubtype="0" accel="50000" decel="50000" fill="hold" grpId="1" nodeType="withEffect">
                                  <p:stCondLst>
                                    <p:cond delay="1800"/>
                                  </p:stCondLst>
                                  <p:childTnLst>
                                    <p:animMotion origin="layout" path="M 0 0 C 0.00503 0.02406 0.01024 0.04812 0.0184 0.08721 C 0.02656 0.1263 0.03593 0.18552 0.0493 0.23433 C 0.06267 0.28314 0.08073 0.33148 0.09878 0.37983 " pathEditMode="relative" ptsTypes="aaaA">
                                      <p:cBhvr>
                                        <p:cTn id="472" dur="2000" fill="hold"/>
                                        <p:tgtEl>
                                          <p:spTgt spid="5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5" presetID="0" presetClass="path" presetSubtype="0" accel="50000" decel="50000" fill="hold" grpId="1" nodeType="withEffect">
                                  <p:stCondLst>
                                    <p:cond delay="4100"/>
                                  </p:stCondLst>
                                  <p:childTnLst>
                                    <p:animMotion origin="layout" path="M 0 0 L 0.07881 0.15753 " pathEditMode="relative" ptsTypes="AA">
                                      <p:cBhvr>
                                        <p:cTn id="476" dur="2000" fill="hold"/>
                                        <p:tgtEl>
                                          <p:spTgt spid="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7" presetID="10" presetClass="exit" presetSubtype="0" fill="hold" grpId="2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8" dur="2000"/>
                                        <p:tgtEl>
                                          <p:spTgt spid="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0" presetID="1" presetClass="entr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0" presetClass="path" presetSubtype="0" accel="50000" decel="50000" fill="hold" grpId="1" nodeType="withEffect">
                                  <p:stCondLst>
                                    <p:cond delay="4600"/>
                                  </p:stCondLst>
                                  <p:childTnLst>
                                    <p:animMotion origin="layout" path="M -7.5E-6 2.26232E-6 C 0.06371 0.0539 0.12743 0.10779 0.17829 0.12537 C 0.22916 0.14295 0.26423 0.12769 0.30572 0.10548 C 0.34722 0.08327 0.39427 0.02706 0.4276 -0.00787 C 0.46093 -0.0428 0.48333 -0.07356 0.50572 -0.10433 " pathEditMode="relative" ptsTypes="aaaaA">
                                      <p:cBhvr>
                                        <p:cTn id="483" dur="5000" fill="hold"/>
                                        <p:tgtEl>
                                          <p:spTgt spid="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5" dur="2000"/>
                                        <p:tgtEl>
                                          <p:spTgt spid="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" grpId="0" animBg="1"/>
      <p:bldP spid="511" grpId="0" animBg="1"/>
      <p:bldP spid="458" grpId="0" animBg="1"/>
      <p:bldP spid="314" grpId="0" animBg="1"/>
      <p:bldP spid="278" grpId="0" animBg="1"/>
      <p:bldP spid="243" grpId="0" animBg="1"/>
      <p:bldP spid="53" grpId="0"/>
      <p:bldP spid="54" grpId="0"/>
      <p:bldP spid="55" grpId="0"/>
      <p:bldP spid="112" grpId="0" animBg="1"/>
      <p:bldP spid="112" grpId="1" animBg="1"/>
      <p:bldP spid="347" grpId="0" animBg="1"/>
      <p:bldP spid="347" grpId="1" animBg="1"/>
      <p:bldP spid="348" grpId="0" animBg="1"/>
      <p:bldP spid="348" grpId="1" animBg="1"/>
      <p:bldP spid="377" grpId="0" animBg="1"/>
      <p:bldP spid="377" grpId="1" animBg="1"/>
      <p:bldP spid="378" grpId="0" animBg="1"/>
      <p:bldP spid="378" grpId="1" animBg="1"/>
      <p:bldP spid="384" grpId="0" animBg="1"/>
      <p:bldP spid="384" grpId="1" animBg="1"/>
      <p:bldP spid="384" grpId="2" animBg="1"/>
      <p:bldP spid="385" grpId="0" animBg="1"/>
      <p:bldP spid="385" grpId="1" animBg="1"/>
      <p:bldP spid="385" grpId="2" animBg="1"/>
      <p:bldP spid="386" grpId="0" animBg="1"/>
      <p:bldP spid="386" grpId="1" animBg="1"/>
      <p:bldP spid="386" grpId="2" animBg="1"/>
      <p:bldP spid="387" grpId="0" animBg="1"/>
      <p:bldP spid="387" grpId="1" animBg="1"/>
      <p:bldP spid="387" grpId="2" animBg="1"/>
      <p:bldP spid="389" grpId="0" animBg="1"/>
      <p:bldP spid="389" grpId="1" animBg="1"/>
      <p:bldP spid="389" grpId="2" animBg="1"/>
      <p:bldP spid="390" grpId="0" animBg="1"/>
      <p:bldP spid="390" grpId="1" animBg="1"/>
      <p:bldP spid="390" grpId="2" animBg="1"/>
      <p:bldP spid="440" grpId="0" animBg="1"/>
      <p:bldP spid="440" grpId="1" animBg="1"/>
      <p:bldP spid="440" grpId="2" animBg="1"/>
      <p:bldP spid="441" grpId="0" animBg="1"/>
      <p:bldP spid="441" grpId="1" animBg="1"/>
      <p:bldP spid="441" grpId="2" animBg="1"/>
      <p:bldP spid="473" grpId="0" animBg="1"/>
      <p:bldP spid="473" grpId="1" animBg="1"/>
      <p:bldP spid="474" grpId="0" animBg="1"/>
      <p:bldP spid="474" grpId="1" animBg="1"/>
      <p:bldP spid="586" grpId="0" animBg="1"/>
      <p:bldP spid="586" grpId="1" animBg="1"/>
      <p:bldP spid="586" grpId="2" animBg="1"/>
      <p:bldP spid="587" grpId="0" animBg="1"/>
      <p:bldP spid="587" grpId="1" animBg="1"/>
      <p:bldP spid="587" grpId="2" animBg="1"/>
      <p:bldP spid="588" grpId="0" animBg="1"/>
      <p:bldP spid="588" grpId="1" animBg="1"/>
      <p:bldP spid="467" grpId="0" animBg="1"/>
      <p:bldP spid="467" grpId="1" animBg="1"/>
      <p:bldP spid="467" grpId="2" animBg="1"/>
      <p:bldP spid="468" grpId="0" animBg="1"/>
      <p:bldP spid="468" grpId="1" animBg="1"/>
      <p:bldP spid="48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3568" y="116632"/>
            <a:ext cx="748153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>
              <a:defRPr/>
            </a:pPr>
            <a:r>
              <a:rPr lang="en-US" altLang="ko-KR" sz="30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HY울릉도B" pitchFamily="18" charset="-127"/>
                <a:ea typeface="HY울릉도B" pitchFamily="18" charset="-127"/>
              </a:rPr>
              <a:t>Strategy for Enzyme Cost Reduction</a:t>
            </a:r>
            <a:endParaRPr lang="ko-KR" altLang="en-US" sz="3000" dirty="0"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HY울릉도B" pitchFamily="18" charset="-127"/>
              <a:ea typeface="HY울릉도B" pitchFamily="18" charset="-127"/>
            </a:endParaRPr>
          </a:p>
        </p:txBody>
      </p:sp>
      <p:grpSp>
        <p:nvGrpSpPr>
          <p:cNvPr id="18" name="그룹 17"/>
          <p:cNvGrpSpPr/>
          <p:nvPr/>
        </p:nvGrpSpPr>
        <p:grpSpPr>
          <a:xfrm>
            <a:off x="1188024" y="2204864"/>
            <a:ext cx="3600000" cy="3600000"/>
            <a:chOff x="1115616" y="2204864"/>
            <a:chExt cx="3600000" cy="3600000"/>
          </a:xfrm>
        </p:grpSpPr>
        <p:sp>
          <p:nvSpPr>
            <p:cNvPr id="16" name="Oval 4"/>
            <p:cNvSpPr>
              <a:spLocks noChangeArrowheads="1"/>
            </p:cNvSpPr>
            <p:nvPr/>
          </p:nvSpPr>
          <p:spPr bwMode="auto">
            <a:xfrm>
              <a:off x="1115616" y="2204864"/>
              <a:ext cx="3600000" cy="3600000"/>
            </a:xfrm>
            <a:prstGeom prst="ellipse">
              <a:avLst/>
            </a:prstGeom>
            <a:blipFill>
              <a:blip r:embed="rId2" cstate="print"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 eaLnBrk="0" latinLnBrk="0" hangingPunct="0">
                <a:defRPr/>
              </a:pPr>
              <a:endParaRPr lang="en-US" altLang="ko-KR" sz="2800" b="1" dirty="0">
                <a:ln>
                  <a:solidFill>
                    <a:schemeClr val="bg1">
                      <a:lumMod val="8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17" name="직사각형 16"/>
            <p:cNvSpPr/>
            <p:nvPr/>
          </p:nvSpPr>
          <p:spPr bwMode="auto">
            <a:xfrm>
              <a:off x="1616838" y="3018060"/>
              <a:ext cx="2657144" cy="138499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eaLnBrk="0" latinLnBrk="0" hangingPunct="0">
                <a:defRPr/>
              </a:pPr>
              <a:r>
                <a:rPr lang="en-US" altLang="ko-KR" sz="2800" b="1" dirty="0" smtClean="0">
                  <a:ln>
                    <a:solidFill>
                      <a:schemeClr val="bg1">
                        <a:lumMod val="85000"/>
                      </a:schemeClr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Increase</a:t>
              </a:r>
            </a:p>
            <a:p>
              <a:pPr algn="ctr" eaLnBrk="0" latinLnBrk="0" hangingPunct="0">
                <a:defRPr/>
              </a:pPr>
              <a:r>
                <a:rPr lang="en-US" altLang="ko-KR" sz="2800" b="1" dirty="0" smtClean="0">
                  <a:ln>
                    <a:solidFill>
                      <a:schemeClr val="bg1">
                        <a:lumMod val="85000"/>
                      </a:schemeClr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Enzyme Activity</a:t>
              </a:r>
              <a:endParaRPr lang="en-US" altLang="ko-KR" sz="2800" b="1" dirty="0">
                <a:ln>
                  <a:solidFill>
                    <a:schemeClr val="bg1">
                      <a:lumMod val="8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grpSp>
        <p:nvGrpSpPr>
          <p:cNvPr id="6" name="그룹 33"/>
          <p:cNvGrpSpPr>
            <a:grpSpLocks/>
          </p:cNvGrpSpPr>
          <p:nvPr/>
        </p:nvGrpSpPr>
        <p:grpSpPr bwMode="auto">
          <a:xfrm>
            <a:off x="4932040" y="2204864"/>
            <a:ext cx="3600000" cy="3600000"/>
            <a:chOff x="1071536" y="2714619"/>
            <a:chExt cx="3429025" cy="3429025"/>
          </a:xfrm>
        </p:grpSpPr>
        <p:sp>
          <p:nvSpPr>
            <p:cNvPr id="7" name="Oval 3"/>
            <p:cNvSpPr>
              <a:spLocks noChangeArrowheads="1"/>
            </p:cNvSpPr>
            <p:nvPr/>
          </p:nvSpPr>
          <p:spPr bwMode="auto">
            <a:xfrm>
              <a:off x="1071536" y="2714619"/>
              <a:ext cx="3429025" cy="3429025"/>
            </a:xfrm>
            <a:prstGeom prst="ellipse">
              <a:avLst/>
            </a:prstGeom>
            <a:blipFill>
              <a:blip r:embed="rId3" cstate="print"/>
              <a:stretch>
                <a:fillRect/>
              </a:stretch>
            </a:blipFill>
            <a:ln w="9525">
              <a:noFill/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 eaLnBrk="0" latinLnBrk="0" hangingPunct="0">
                <a:defRPr/>
              </a:pPr>
              <a:endParaRPr lang="en-US" altLang="ko-KR" sz="2800" b="1" dirty="0">
                <a:ln>
                  <a:solidFill>
                    <a:schemeClr val="bg1">
                      <a:lumMod val="8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  <a:p>
              <a:pPr algn="ctr" eaLnBrk="0" latinLnBrk="0" hangingPunct="0">
                <a:defRPr/>
              </a:pPr>
              <a:endParaRPr lang="en-US" altLang="ko-KR" sz="2800" b="1" dirty="0">
                <a:ln>
                  <a:solidFill>
                    <a:schemeClr val="bg1">
                      <a:lumMod val="8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8" name="직사각형 7"/>
            <p:cNvSpPr/>
            <p:nvPr/>
          </p:nvSpPr>
          <p:spPr>
            <a:xfrm>
              <a:off x="1277300" y="3589117"/>
              <a:ext cx="3086465" cy="9087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eaLnBrk="0" latinLnBrk="0" hangingPunct="0">
                <a:defRPr/>
              </a:pPr>
              <a:r>
                <a:rPr lang="en-US" altLang="ko-KR" sz="2800" b="1" dirty="0" smtClean="0">
                  <a:ln>
                    <a:solidFill>
                      <a:schemeClr val="bg1">
                        <a:lumMod val="85000"/>
                      </a:schemeClr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Low Cost</a:t>
              </a:r>
            </a:p>
            <a:p>
              <a:pPr algn="ctr" eaLnBrk="0" latinLnBrk="0" hangingPunct="0">
                <a:defRPr/>
              </a:pPr>
              <a:r>
                <a:rPr lang="en-US" altLang="ko-KR" sz="2800" b="1" dirty="0" smtClean="0">
                  <a:ln>
                    <a:solidFill>
                      <a:schemeClr val="bg1">
                        <a:lumMod val="85000"/>
                      </a:schemeClr>
                    </a:solidFill>
                  </a:ln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Mass Production</a:t>
              </a:r>
              <a:endParaRPr lang="en-US" altLang="ko-KR" sz="2800" b="1" dirty="0">
                <a:ln>
                  <a:solidFill>
                    <a:schemeClr val="bg1">
                      <a:lumMod val="85000"/>
                    </a:schemeClr>
                  </a:solidFill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7283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3 2.22222E-6 L 0.19497 2.22222E-6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" name="그림 1023"/>
          <p:cNvPicPr>
            <a:picLocks noChangeAspect="1"/>
          </p:cNvPicPr>
          <p:nvPr/>
        </p:nvPicPr>
        <p:blipFill rotWithShape="1">
          <a:blip r:embed="rId3"/>
          <a:srcRect l="22882" t="28344" r="20668" b="14384"/>
          <a:stretch/>
        </p:blipFill>
        <p:spPr>
          <a:xfrm>
            <a:off x="1259632" y="2113089"/>
            <a:ext cx="6408712" cy="3655593"/>
          </a:xfrm>
          <a:prstGeom prst="rect">
            <a:avLst/>
          </a:prstGeom>
        </p:spPr>
      </p:pic>
      <p:sp>
        <p:nvSpPr>
          <p:cNvPr id="1025" name="직사각형 1024"/>
          <p:cNvSpPr/>
          <p:nvPr/>
        </p:nvSpPr>
        <p:spPr>
          <a:xfrm>
            <a:off x="1115616" y="548680"/>
            <a:ext cx="70567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2400" dirty="0" smtClean="0"/>
              <a:t>Produce of </a:t>
            </a:r>
            <a:r>
              <a:rPr lang="en-US" altLang="ko-KR" sz="2400" dirty="0"/>
              <a:t>Onion W</a:t>
            </a:r>
            <a:r>
              <a:rPr lang="en-US" altLang="ko-KR" sz="2400" dirty="0" smtClean="0"/>
              <a:t>aste Hydrolysates by Enzymatic Bioprocess</a:t>
            </a:r>
            <a:endParaRPr lang="ko-KR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2114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419872" y="836712"/>
            <a:ext cx="2160240" cy="792088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ion Skin Waste</a:t>
            </a:r>
            <a:endParaRPr lang="ko-KR" alt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419992" y="2331788"/>
            <a:ext cx="2160000" cy="792088"/>
          </a:xfrm>
          <a:prstGeom prst="rect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zymatic hydrolysis</a:t>
            </a:r>
            <a:endParaRPr lang="ko-KR" alt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아래쪽 화살표 7"/>
          <p:cNvSpPr/>
          <p:nvPr/>
        </p:nvSpPr>
        <p:spPr>
          <a:xfrm>
            <a:off x="4380288" y="1811316"/>
            <a:ext cx="239408" cy="321539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1100"/>
          </a:p>
        </p:txBody>
      </p:sp>
      <p:sp>
        <p:nvSpPr>
          <p:cNvPr id="11" name="아래쪽 화살표 10"/>
          <p:cNvSpPr/>
          <p:nvPr/>
        </p:nvSpPr>
        <p:spPr>
          <a:xfrm>
            <a:off x="4380288" y="3308090"/>
            <a:ext cx="239408" cy="321539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1100"/>
          </a:p>
        </p:txBody>
      </p:sp>
      <p:sp>
        <p:nvSpPr>
          <p:cNvPr id="12" name="아래쪽 화살표 11"/>
          <p:cNvSpPr/>
          <p:nvPr/>
        </p:nvSpPr>
        <p:spPr>
          <a:xfrm>
            <a:off x="4427984" y="4691637"/>
            <a:ext cx="239408" cy="321539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 marL="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ko-KR" altLang="en-US" sz="1100"/>
          </a:p>
        </p:txBody>
      </p:sp>
      <p:sp>
        <p:nvSpPr>
          <p:cNvPr id="15" name="직사각형 14"/>
          <p:cNvSpPr/>
          <p:nvPr/>
        </p:nvSpPr>
        <p:spPr>
          <a:xfrm>
            <a:off x="3600112" y="3861048"/>
            <a:ext cx="1980000" cy="576064"/>
          </a:xfrm>
          <a:prstGeom prst="rect">
            <a:avLst/>
          </a:prstGeom>
          <a:noFill/>
          <a:ln w="317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ion sugars </a:t>
            </a:r>
            <a:endParaRPr lang="ko-KR" alt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직사각형 17"/>
          <p:cNvSpPr/>
          <p:nvPr/>
        </p:nvSpPr>
        <p:spPr>
          <a:xfrm>
            <a:off x="3635896" y="5445224"/>
            <a:ext cx="1980000" cy="576064"/>
          </a:xfrm>
          <a:prstGeom prst="rect">
            <a:avLst/>
          </a:prstGeom>
          <a:noFill/>
          <a:ln w="317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Bioethanol</a:t>
            </a:r>
            <a:endParaRPr lang="ko-KR" altLang="en-US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22162" y="4695910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Fermentation</a:t>
            </a:r>
            <a:endParaRPr lang="ko-KR" altLang="en-US" sz="1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96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107504" y="77723"/>
            <a:ext cx="8784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We evaluated the use of OSW for </a:t>
            </a:r>
            <a:r>
              <a:rPr kumimoji="1" lang="en-US" altLang="ko-KR" sz="2400" b="1" dirty="0" err="1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biosugar</a:t>
            </a: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 and Quercetin production</a:t>
            </a:r>
            <a:endParaRPr kumimoji="1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pic>
        <p:nvPicPr>
          <p:cNvPr id="1026" name="Picture 2" descr="C:\Users\ISTroy\Desktop\Onion skin\당화, Qeurcetin 추출\인성논문\사진\Onion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9792" y="2493096"/>
            <a:ext cx="1872000" cy="1404000"/>
          </a:xfrm>
          <a:prstGeom prst="rect">
            <a:avLst/>
          </a:prstGeom>
          <a:noFill/>
        </p:spPr>
      </p:pic>
      <p:pic>
        <p:nvPicPr>
          <p:cNvPr id="1027" name="Picture 3" descr="C:\Users\ISTroy\Desktop\Onion skin\당화, Qeurcetin 추출\인성논문\사진\OS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4088" y="2277112"/>
            <a:ext cx="1800000" cy="1800000"/>
          </a:xfrm>
          <a:prstGeom prst="rect">
            <a:avLst/>
          </a:prstGeom>
          <a:noFill/>
        </p:spPr>
      </p:pic>
      <p:pic>
        <p:nvPicPr>
          <p:cNvPr id="1032" name="Picture 8" descr="C:\Users\ISTroy\Desktop\Onion skin\당화, Qeurcetin 추출\인성논문\사진\Querceti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12160" y="2852935"/>
            <a:ext cx="2160240" cy="1473483"/>
          </a:xfrm>
          <a:prstGeom prst="rect">
            <a:avLst/>
          </a:prstGeom>
          <a:noFill/>
        </p:spPr>
      </p:pic>
      <p:pic>
        <p:nvPicPr>
          <p:cNvPr id="1033" name="Picture 9" descr="C:\Users\ISTroy\Desktop\Onion skin\당화, Qeurcetin 추출\인성논문\사진\Ethanol-2D-fla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176" y="1412449"/>
            <a:ext cx="1562962" cy="1044343"/>
          </a:xfrm>
          <a:prstGeom prst="rect">
            <a:avLst/>
          </a:prstGeom>
          <a:noFill/>
        </p:spPr>
      </p:pic>
      <p:sp>
        <p:nvSpPr>
          <p:cNvPr id="12" name="오른쪽 화살표 11"/>
          <p:cNvSpPr/>
          <p:nvPr/>
        </p:nvSpPr>
        <p:spPr>
          <a:xfrm>
            <a:off x="2483768" y="2996952"/>
            <a:ext cx="648072" cy="3600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오른쪽 화살표 12"/>
          <p:cNvSpPr/>
          <p:nvPr/>
        </p:nvSpPr>
        <p:spPr>
          <a:xfrm>
            <a:off x="5148064" y="2996952"/>
            <a:ext cx="648072" cy="36004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모서리가 둥근 직사각형 13"/>
          <p:cNvSpPr/>
          <p:nvPr/>
        </p:nvSpPr>
        <p:spPr>
          <a:xfrm>
            <a:off x="539552" y="4149080"/>
            <a:ext cx="1584176" cy="504056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ion production</a:t>
            </a:r>
          </a:p>
          <a:p>
            <a:pPr algn="ctr"/>
            <a:r>
              <a:rPr lang="en-US" altLang="ko-KR" sz="1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2.9 million T/yr</a:t>
            </a:r>
            <a:endParaRPr lang="ko-KR" altLang="en-US" sz="12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모서리가 둥근 직사각형 14"/>
          <p:cNvSpPr/>
          <p:nvPr/>
        </p:nvSpPr>
        <p:spPr>
          <a:xfrm>
            <a:off x="3275856" y="4149080"/>
            <a:ext cx="1584176" cy="504056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Onion Skin Waste</a:t>
            </a:r>
            <a:endParaRPr lang="ko-KR" altLang="en-US" sz="12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6156176" y="4869160"/>
            <a:ext cx="1944216" cy="504056"/>
          </a:xfrm>
          <a:prstGeom prst="round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200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Value-added byproduct</a:t>
            </a:r>
            <a:endParaRPr lang="ko-KR" altLang="en-US" sz="1200" b="1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44208" y="4293096"/>
            <a:ext cx="9028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chemeClr val="accent6"/>
                </a:solidFill>
                <a:latin typeface="Arial" pitchFamily="34" charset="0"/>
                <a:cs typeface="Arial" pitchFamily="34" charset="0"/>
              </a:rPr>
              <a:t>Quercetin</a:t>
            </a:r>
            <a:endParaRPr lang="ko-KR" altLang="en-US" sz="1200" b="1" dirty="0">
              <a:solidFill>
                <a:schemeClr val="accent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44208" y="2503929"/>
            <a:ext cx="10326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Bio-ethanol</a:t>
            </a:r>
            <a:endParaRPr lang="ko-KR" altLang="en-US" sz="12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416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6847497"/>
              </p:ext>
            </p:extLst>
          </p:nvPr>
        </p:nvGraphicFramePr>
        <p:xfrm>
          <a:off x="2627784" y="1700808"/>
          <a:ext cx="4104456" cy="4392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3272"/>
                <a:gridCol w="2301184"/>
              </a:tblGrid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% </a:t>
                      </a:r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(w/w)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Onion skin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Rhamn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.5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Arabin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4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Xyl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.2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Mann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.7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Galact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.8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Glucose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1" i="0" u="none" strike="noStrike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40.6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Total (sugar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3.7 </a:t>
                      </a:r>
                    </a:p>
                  </a:txBody>
                  <a:tcPr marL="9525" marR="9525" marT="9525" marB="0" anchor="ctr"/>
                </a:tc>
              </a:tr>
              <a:tr h="48805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i="0" u="none" strike="noStrike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Quercetin</a:t>
                      </a:r>
                      <a:endParaRPr lang="en-US" sz="1800" b="1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ko-KR" sz="1800" b="1" i="0" u="none" strike="noStrike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.1- 0.2</a:t>
                      </a:r>
                      <a:endParaRPr lang="en-US" altLang="ko-KR" sz="1800" b="1" i="0" u="none" strike="noStrike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11603" y="980728"/>
            <a:ext cx="84368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7620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/>
              <a:t>Chemical composition (% dry weight) of onion skin waste.</a:t>
            </a:r>
            <a:endParaRPr kumimoji="1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표 3"/>
          <p:cNvGraphicFramePr>
            <a:graphicFrameLocks noGrp="1"/>
          </p:cNvGraphicFramePr>
          <p:nvPr/>
        </p:nvGraphicFramePr>
        <p:xfrm>
          <a:off x="1619674" y="1150400"/>
          <a:ext cx="5688630" cy="5590968"/>
        </p:xfrm>
        <a:graphic>
          <a:graphicData uri="http://schemas.openxmlformats.org/drawingml/2006/table">
            <a:tbl>
              <a:tblPr/>
              <a:tblGrid>
                <a:gridCol w="1137476"/>
                <a:gridCol w="1137476"/>
                <a:gridCol w="1138101"/>
                <a:gridCol w="1137476"/>
                <a:gridCol w="1138101"/>
              </a:tblGrid>
              <a:tr h="319395">
                <a:tc>
                  <a:txBody>
                    <a:bodyPr/>
                    <a:lstStyle/>
                    <a:p>
                      <a:pPr indent="69850" algn="ctr" latinLnBrk="0">
                        <a:spcAft>
                          <a:spcPts val="0"/>
                        </a:spcAft>
                      </a:pPr>
                      <a:r>
                        <a:rPr lang="en-US" sz="1200" kern="0" dirty="0" smtClea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Cellulase</a:t>
                      </a:r>
                    </a:p>
                    <a:p>
                      <a:pPr indent="69850" algn="ctr" latinLnBrk="0">
                        <a:spcAft>
                          <a:spcPts val="0"/>
                        </a:spcAft>
                      </a:pPr>
                      <a:r>
                        <a:rPr lang="en-US" sz="1200" kern="0" dirty="0" smtClea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(</a:t>
                      </a: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FPU/g OS)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Pectinase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(mg/ g OS)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Xylanase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(mg/g OS)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Glucose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(mg/mL)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Conversion rate (%)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.9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6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0.6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53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62.3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3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81.3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3.5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7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3.3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6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65.5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86.2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67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6.5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19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53.9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88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70.9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7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1.6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8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1.2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37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58.4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77.8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83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4.3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4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6.0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87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70.7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63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89.4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0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92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6.6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6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9.4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.9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72.4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7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3.85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4.8 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17717"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24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0.16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1.0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4.01</a:t>
                      </a:r>
                      <a:endParaRPr lang="ko-KR" sz="1200" kern="10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200" kern="0" dirty="0">
                          <a:solidFill>
                            <a:srgbClr val="000000"/>
                          </a:solidFill>
                          <a:latin typeface="Arial" pitchFamily="34" charset="0"/>
                          <a:ea typeface="맑은 고딕"/>
                          <a:cs typeface="Arial" pitchFamily="34" charset="0"/>
                        </a:rPr>
                        <a:t>98.5 </a:t>
                      </a:r>
                      <a:endParaRPr lang="ko-KR" sz="12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31750" marR="3175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직사각형 4"/>
          <p:cNvSpPr/>
          <p:nvPr/>
        </p:nvSpPr>
        <p:spPr>
          <a:xfrm>
            <a:off x="1709152" y="3022608"/>
            <a:ext cx="5479019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1708432" y="4776438"/>
            <a:ext cx="5479019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직사각형 12"/>
          <p:cNvSpPr/>
          <p:nvPr/>
        </p:nvSpPr>
        <p:spPr>
          <a:xfrm>
            <a:off x="1708432" y="5640534"/>
            <a:ext cx="5479019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직사각형 13"/>
          <p:cNvSpPr/>
          <p:nvPr/>
        </p:nvSpPr>
        <p:spPr>
          <a:xfrm>
            <a:off x="1703526" y="6508270"/>
            <a:ext cx="5479019" cy="21602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691680" y="190381"/>
            <a:ext cx="56886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ko-KR" b="1" dirty="0" smtClean="0"/>
              <a:t>Glucose </a:t>
            </a:r>
            <a:r>
              <a:rPr lang="en-US" altLang="ko-KR" b="1" dirty="0"/>
              <a:t>C</a:t>
            </a:r>
            <a:r>
              <a:rPr lang="en-US" altLang="ko-KR" b="1" dirty="0" smtClean="0"/>
              <a:t>oncentration </a:t>
            </a:r>
            <a:r>
              <a:rPr lang="en-US" altLang="ko-KR" b="1" dirty="0"/>
              <a:t>of OSW </a:t>
            </a:r>
            <a:r>
              <a:rPr lang="en-US" altLang="ko-KR" b="1" dirty="0" smtClean="0"/>
              <a:t>Hydrolysate </a:t>
            </a:r>
            <a:r>
              <a:rPr lang="en-US" altLang="ko-KR" b="1" dirty="0"/>
              <a:t>under </a:t>
            </a:r>
            <a:endParaRPr lang="en-US" altLang="ko-KR" b="1" dirty="0" smtClean="0"/>
          </a:p>
          <a:p>
            <a:pPr algn="ctr"/>
            <a:r>
              <a:rPr lang="en-US" altLang="ko-KR" b="1" dirty="0" smtClean="0"/>
              <a:t>Different </a:t>
            </a:r>
            <a:r>
              <a:rPr lang="en-US" altLang="ko-KR" b="1" dirty="0"/>
              <a:t>E</a:t>
            </a:r>
            <a:r>
              <a:rPr lang="en-US" altLang="ko-KR" b="1" dirty="0" smtClean="0"/>
              <a:t>nzyme </a:t>
            </a:r>
            <a:r>
              <a:rPr lang="en-US" altLang="ko-KR" b="1" dirty="0"/>
              <a:t>L</a:t>
            </a:r>
            <a:r>
              <a:rPr lang="en-US" altLang="ko-KR" b="1" dirty="0" smtClean="0"/>
              <a:t>oading </a:t>
            </a:r>
            <a:r>
              <a:rPr lang="en-US" altLang="ko-KR" b="1" dirty="0"/>
              <a:t>C</a:t>
            </a:r>
            <a:r>
              <a:rPr lang="en-US" altLang="ko-KR" b="1" dirty="0" smtClean="0"/>
              <a:t>onditions</a:t>
            </a:r>
            <a:r>
              <a:rPr lang="en-US" altLang="ko-KR" b="1" dirty="0"/>
              <a:t>.</a:t>
            </a:r>
            <a:endParaRPr kumimoji="1" lang="en-US" altLang="ko-KR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477833"/>
            <a:ext cx="90364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Optimized enzyme loading volume</a:t>
            </a:r>
            <a:r>
              <a:rPr kumimoji="1" lang="ko-KR" altLang="en-US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– 90% bioconversion rate</a:t>
            </a:r>
            <a:endParaRPr kumimoji="1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grpSp>
        <p:nvGrpSpPr>
          <p:cNvPr id="9" name="그룹 8"/>
          <p:cNvGrpSpPr/>
          <p:nvPr/>
        </p:nvGrpSpPr>
        <p:grpSpPr>
          <a:xfrm>
            <a:off x="467544" y="1556792"/>
            <a:ext cx="8064896" cy="3456384"/>
            <a:chOff x="467544" y="1556792"/>
            <a:chExt cx="7736871" cy="2892971"/>
          </a:xfrm>
        </p:grpSpPr>
        <p:pic>
          <p:nvPicPr>
            <p:cNvPr id="696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568" y="1772816"/>
              <a:ext cx="7520847" cy="2676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직사각형 3"/>
            <p:cNvSpPr/>
            <p:nvPr/>
          </p:nvSpPr>
          <p:spPr>
            <a:xfrm>
              <a:off x="467544" y="1628800"/>
              <a:ext cx="720080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직사각형 4"/>
            <p:cNvSpPr/>
            <p:nvPr/>
          </p:nvSpPr>
          <p:spPr>
            <a:xfrm>
              <a:off x="4355976" y="1556792"/>
              <a:ext cx="720080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884368" y="3429000"/>
            <a:ext cx="1124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err="1" smtClean="0">
                <a:latin typeface="Arial" pitchFamily="34" charset="0"/>
                <a:cs typeface="Arial" pitchFamily="34" charset="0"/>
              </a:rPr>
              <a:t>Pec</a:t>
            </a:r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: 0.16 mg</a:t>
            </a:r>
          </a:p>
          <a:p>
            <a:r>
              <a:rPr lang="en-US" altLang="ko-KR" sz="1200" b="1" dirty="0" smtClean="0">
                <a:latin typeface="Arial" pitchFamily="34" charset="0"/>
                <a:cs typeface="Arial" pitchFamily="34" charset="0"/>
              </a:rPr>
              <a:t>Xyl: 1mg</a:t>
            </a:r>
            <a:endParaRPr lang="ko-KR" altLang="en-US" sz="12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12"/>
          <p:cNvGrpSpPr/>
          <p:nvPr/>
        </p:nvGrpSpPr>
        <p:grpSpPr>
          <a:xfrm>
            <a:off x="38448" y="116632"/>
            <a:ext cx="9067101" cy="6624736"/>
            <a:chOff x="38448" y="116632"/>
            <a:chExt cx="9067101" cy="6624736"/>
          </a:xfrm>
        </p:grpSpPr>
        <p:pic>
          <p:nvPicPr>
            <p:cNvPr id="14" name="그림 13" descr="녹색.jpg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8448" y="116632"/>
              <a:ext cx="9067101" cy="662473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5" name="직사각형 14"/>
            <p:cNvSpPr/>
            <p:nvPr/>
          </p:nvSpPr>
          <p:spPr>
            <a:xfrm>
              <a:off x="125998" y="218608"/>
              <a:ext cx="8892000" cy="6480000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966266" y="548680"/>
            <a:ext cx="331770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gradFill flip="none" rotWithShape="1">
                  <a:gsLst>
                    <a:gs pos="0">
                      <a:srgbClr val="FFC000">
                        <a:shade val="30000"/>
                        <a:satMod val="115000"/>
                      </a:srgbClr>
                    </a:gs>
                    <a:gs pos="50000">
                      <a:srgbClr val="FFC000">
                        <a:shade val="67500"/>
                        <a:satMod val="115000"/>
                      </a:srgbClr>
                    </a:gs>
                    <a:gs pos="100000">
                      <a:srgbClr val="FFC000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</a:rPr>
              <a:t>South Korea </a:t>
            </a:r>
            <a:endParaRPr lang="ko-KR" altLang="en-US" sz="2800" b="1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gradFill flip="none" rotWithShape="1">
                <a:gsLst>
                  <a:gs pos="0">
                    <a:srgbClr val="FFC000">
                      <a:shade val="30000"/>
                      <a:satMod val="115000"/>
                    </a:srgbClr>
                  </a:gs>
                  <a:gs pos="50000">
                    <a:srgbClr val="FFC000">
                      <a:shade val="67500"/>
                      <a:satMod val="115000"/>
                    </a:srgbClr>
                  </a:gs>
                  <a:gs pos="100000">
                    <a:srgbClr val="FFC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-142875" y="500063"/>
            <a:ext cx="1114425" cy="5762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4D4D00"/>
              </a:gs>
              <a:gs pos="50000">
                <a:srgbClr val="737300"/>
              </a:gs>
              <a:gs pos="100000">
                <a:srgbClr val="8A8A00"/>
              </a:gs>
            </a:gsLst>
            <a:lin ang="13500000" scaled="1"/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ko-KR" altLang="ko-KR" sz="1800">
              <a:solidFill>
                <a:srgbClr val="800080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3378" y="1052736"/>
            <a:ext cx="2866534" cy="51845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20272" y="908720"/>
            <a:ext cx="1944216" cy="25086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 l="1134" t="2344" r="1134" b="2345"/>
          <a:stretch>
            <a:fillRect/>
          </a:stretch>
        </p:blipFill>
        <p:spPr bwMode="auto">
          <a:xfrm>
            <a:off x="5940152" y="4665842"/>
            <a:ext cx="3096344" cy="20035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 cstate="print"/>
          <a:srcRect l="910" t="1181" r="910"/>
          <a:stretch>
            <a:fillRect/>
          </a:stretch>
        </p:blipFill>
        <p:spPr bwMode="auto">
          <a:xfrm>
            <a:off x="3059832" y="4598740"/>
            <a:ext cx="2232248" cy="22592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그림 15" descr="소녀시대.jpg"/>
          <p:cNvPicPr>
            <a:picLocks noChangeAspect="1"/>
          </p:cNvPicPr>
          <p:nvPr/>
        </p:nvPicPr>
        <p:blipFill>
          <a:blip r:embed="rId7" cstate="print"/>
          <a:srcRect t="22826"/>
          <a:stretch>
            <a:fillRect/>
          </a:stretch>
        </p:blipFill>
        <p:spPr>
          <a:xfrm>
            <a:off x="2771800" y="2204864"/>
            <a:ext cx="4205469" cy="21636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9344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951 -0.08397 L -0.03229 0.0210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100" y="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0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80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3775" y="835562"/>
            <a:ext cx="6818585" cy="545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07504" y="107340"/>
            <a:ext cx="77048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Sugar Analysis after Enzymatic </a:t>
            </a:r>
            <a:r>
              <a:rPr kumimoji="1" lang="en-US" altLang="ko-KR" b="1" dirty="0">
                <a:latin typeface="Arial" pitchFamily="34" charset="0"/>
                <a:ea typeface="맑은 고딕" pitchFamily="50" charset="-127"/>
                <a:cs typeface="Arial" pitchFamily="34" charset="0"/>
              </a:rPr>
              <a:t>H</a:t>
            </a:r>
            <a:r>
              <a:rPr kumimoji="1" lang="en-US" altLang="ko-KR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ydrolysis</a:t>
            </a:r>
            <a:r>
              <a:rPr kumimoji="1" lang="ko-KR" altLang="en-US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endParaRPr kumimoji="1" lang="en-US" altLang="ko-K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ISTroy\Desktop\Onion skin\당화, Qeurcetin 추출\OSW paper\Food Chemistry\Figures\Fig 2.jpg"/>
          <p:cNvPicPr>
            <a:picLocks noChangeAspect="1" noChangeArrowheads="1"/>
          </p:cNvPicPr>
          <p:nvPr/>
        </p:nvPicPr>
        <p:blipFill>
          <a:blip r:embed="rId2" cstate="print"/>
          <a:srcRect l="9581" r="12970"/>
          <a:stretch>
            <a:fillRect/>
          </a:stretch>
        </p:blipFill>
        <p:spPr bwMode="auto">
          <a:xfrm>
            <a:off x="319472" y="2947193"/>
            <a:ext cx="8428992" cy="3362127"/>
          </a:xfrm>
          <a:prstGeom prst="rect">
            <a:avLst/>
          </a:prstGeom>
          <a:noFill/>
        </p:spPr>
      </p:pic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07504" y="68431"/>
            <a:ext cx="88569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400" dirty="0"/>
              <a:t>Thin-layer chromatography (TLC) plates showing the presence of quercetin in isolated onion skin wastes (OSWs) samples before and after enzymatic hydrolysis.</a:t>
            </a:r>
            <a:endParaRPr kumimoji="1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2724" y="2538433"/>
            <a:ext cx="17173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1400" dirty="0" smtClean="0">
                <a:solidFill>
                  <a:srgbClr val="FF0000"/>
                </a:solidFill>
                <a:latin typeface="HY견고딕" pitchFamily="18" charset="-127"/>
                <a:ea typeface="HY견고딕" pitchFamily="18" charset="-127"/>
              </a:rPr>
              <a:t>약 </a:t>
            </a:r>
            <a:r>
              <a:rPr lang="en-US" altLang="ko-KR" sz="1400" dirty="0" smtClean="0">
                <a:solidFill>
                  <a:srgbClr val="FF0000"/>
                </a:solidFill>
                <a:latin typeface="HY견고딕" pitchFamily="18" charset="-127"/>
                <a:ea typeface="HY견고딕" pitchFamily="18" charset="-127"/>
              </a:rPr>
              <a:t>1.6 </a:t>
            </a:r>
            <a:r>
              <a:rPr lang="ko-KR" altLang="en-US" sz="1400" dirty="0" smtClean="0">
                <a:solidFill>
                  <a:srgbClr val="FF0000"/>
                </a:solidFill>
                <a:latin typeface="HY견고딕" pitchFamily="18" charset="-127"/>
                <a:ea typeface="HY견고딕" pitchFamily="18" charset="-127"/>
              </a:rPr>
              <a:t>배 증가</a:t>
            </a:r>
            <a:endParaRPr lang="en-US" altLang="ko-KR" sz="1400" dirty="0" smtClean="0">
              <a:solidFill>
                <a:srgbClr val="FF0000"/>
              </a:solidFill>
              <a:latin typeface="HY견고딕" pitchFamily="18" charset="-127"/>
              <a:ea typeface="HY견고딕" pitchFamily="18" charset="-127"/>
            </a:endParaRPr>
          </a:p>
        </p:txBody>
      </p:sp>
      <p:sp>
        <p:nvSpPr>
          <p:cNvPr id="13" name="오른쪽 화살표 12"/>
          <p:cNvSpPr/>
          <p:nvPr/>
        </p:nvSpPr>
        <p:spPr>
          <a:xfrm rot="16200000">
            <a:off x="6523852" y="2546902"/>
            <a:ext cx="468052" cy="288032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7" name="그림 6" descr="420px-Quercetin_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76256" y="1232756"/>
            <a:ext cx="1800200" cy="12129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431781"/>
              </p:ext>
            </p:extLst>
          </p:nvPr>
        </p:nvGraphicFramePr>
        <p:xfrm>
          <a:off x="6902227" y="1698995"/>
          <a:ext cx="547811" cy="54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4" imgW="661928" imgH="661948" progId="ChemDraw.Document.6.0">
                  <p:embed/>
                </p:oleObj>
              </mc:Choice>
              <mc:Fallback>
                <p:oleObj name="CS ChemDraw Drawing" r:id="rId4" imgW="661928" imgH="6619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227" y="1698995"/>
                        <a:ext cx="547811" cy="54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904696"/>
              </p:ext>
            </p:extLst>
          </p:nvPr>
        </p:nvGraphicFramePr>
        <p:xfrm>
          <a:off x="3352043" y="1420487"/>
          <a:ext cx="1056891" cy="117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6" imgW="1388324" imgH="1548688" progId="ChemDraw.Document.6.0">
                  <p:embed/>
                </p:oleObj>
              </mc:Choice>
              <mc:Fallback>
                <p:oleObj name="CS ChemDraw Drawing" r:id="rId6" imgW="1388324" imgH="15486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043" y="1420487"/>
                        <a:ext cx="1056891" cy="117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3789" y="2466835"/>
            <a:ext cx="6206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SMNP</a:t>
            </a:r>
            <a:endParaRPr lang="ko-KR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그림 16" descr="SiMNP-1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0027" y="1519253"/>
            <a:ext cx="936104" cy="970664"/>
          </a:xfrm>
          <a:prstGeom prst="rect">
            <a:avLst/>
          </a:prstGeom>
        </p:spPr>
      </p:pic>
      <p:pic>
        <p:nvPicPr>
          <p:cNvPr id="19" name="그림 18" descr="SiMNP-1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18259" y="1485345"/>
            <a:ext cx="936104" cy="970664"/>
          </a:xfrm>
          <a:prstGeom prst="rect">
            <a:avLst/>
          </a:prstGeom>
        </p:spPr>
      </p:pic>
      <p:cxnSp>
        <p:nvCxnSpPr>
          <p:cNvPr id="55" name="직선 화살표 연결선 54"/>
          <p:cNvCxnSpPr/>
          <p:nvPr/>
        </p:nvCxnSpPr>
        <p:spPr>
          <a:xfrm>
            <a:off x="1557189" y="2009103"/>
            <a:ext cx="972000" cy="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597266" y="1726771"/>
            <a:ext cx="8968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Receptor 1</a:t>
            </a:r>
            <a:endParaRPr lang="ko-KR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7" name="직선 화살표 연결선 56"/>
          <p:cNvCxnSpPr/>
          <p:nvPr/>
        </p:nvCxnSpPr>
        <p:spPr>
          <a:xfrm>
            <a:off x="4475054" y="1980150"/>
            <a:ext cx="648000" cy="13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499992" y="1697829"/>
            <a:ext cx="577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ZnCl</a:t>
            </a:r>
            <a:r>
              <a:rPr lang="en-US" altLang="ko-KR" sz="12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ko-KR" altLang="en-US" sz="12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87412"/>
              </p:ext>
            </p:extLst>
          </p:nvPr>
        </p:nvGraphicFramePr>
        <p:xfrm>
          <a:off x="5941740" y="1401438"/>
          <a:ext cx="1437371" cy="117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CS ChemDraw Drawing" r:id="rId9" imgW="1888411" imgH="1548688" progId="ChemDraw.Document.6.0">
                  <p:embed/>
                </p:oleObj>
              </mc:Choice>
              <mc:Fallback>
                <p:oleObj name="CS ChemDraw Drawing" r:id="rId9" imgW="1888411" imgH="15486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40" y="1401438"/>
                        <a:ext cx="1437371" cy="117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54406"/>
              </p:ext>
            </p:extLst>
          </p:nvPr>
        </p:nvGraphicFramePr>
        <p:xfrm>
          <a:off x="5787058" y="5519464"/>
          <a:ext cx="638965" cy="114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 ChemDraw Drawing" r:id="rId11" imgW="840223" imgH="1510862" progId="ChemDraw.Document.6.0">
                  <p:embed/>
                </p:oleObj>
              </mc:Choice>
              <mc:Fallback>
                <p:oleObj name="CS ChemDraw Drawing" r:id="rId11" imgW="840223" imgH="15108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7058" y="5519464"/>
                        <a:ext cx="638965" cy="1149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그림 67" descr="SiMNP-1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7752" y="1488956"/>
            <a:ext cx="936104" cy="970664"/>
          </a:xfrm>
          <a:prstGeom prst="rect">
            <a:avLst/>
          </a:prstGeom>
        </p:spPr>
      </p:pic>
      <p:graphicFrame>
        <p:nvGraphicFramePr>
          <p:cNvPr id="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97548"/>
              </p:ext>
            </p:extLst>
          </p:nvPr>
        </p:nvGraphicFramePr>
        <p:xfrm>
          <a:off x="6374929" y="3671598"/>
          <a:ext cx="547811" cy="54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CS ChemDraw Drawing" r:id="rId13" imgW="661928" imgH="661948" progId="ChemDraw.Document.6.0">
                  <p:embed/>
                </p:oleObj>
              </mc:Choice>
              <mc:Fallback>
                <p:oleObj name="CS ChemDraw Drawing" r:id="rId13" imgW="661928" imgH="6619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929" y="3671598"/>
                        <a:ext cx="547811" cy="54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10842"/>
              </p:ext>
            </p:extLst>
          </p:nvPr>
        </p:nvGraphicFramePr>
        <p:xfrm>
          <a:off x="5414442" y="3374041"/>
          <a:ext cx="1437371" cy="117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CS ChemDraw Drawing" r:id="rId14" imgW="1888411" imgH="1548688" progId="ChemDraw.Document.6.0">
                  <p:embed/>
                </p:oleObj>
              </mc:Choice>
              <mc:Fallback>
                <p:oleObj name="CS ChemDraw Drawing" r:id="rId14" imgW="1888411" imgH="15486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42" y="3374041"/>
                        <a:ext cx="1437371" cy="117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" name="그림 71" descr="SiMNP-1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60454" y="3461559"/>
            <a:ext cx="936104" cy="970664"/>
          </a:xfrm>
          <a:prstGeom prst="rect">
            <a:avLst/>
          </a:prstGeom>
        </p:spPr>
      </p:pic>
      <p:graphicFrame>
        <p:nvGraphicFramePr>
          <p:cNvPr id="41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23405"/>
              </p:ext>
            </p:extLst>
          </p:nvPr>
        </p:nvGraphicFramePr>
        <p:xfrm>
          <a:off x="6801644" y="3730541"/>
          <a:ext cx="1566267" cy="110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CS ChemDraw Drawing" r:id="rId15" imgW="1746531" imgH="1230142" progId="ChemDraw.Document.6.0">
                  <p:embed/>
                </p:oleObj>
              </mc:Choice>
              <mc:Fallback>
                <p:oleObj name="CS ChemDraw Drawing" r:id="rId15" imgW="1746531" imgH="12301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644" y="3730541"/>
                        <a:ext cx="1566267" cy="1103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직선 화살표 연결선 75"/>
          <p:cNvCxnSpPr/>
          <p:nvPr/>
        </p:nvCxnSpPr>
        <p:spPr>
          <a:xfrm>
            <a:off x="6295211" y="2777949"/>
            <a:ext cx="0" cy="540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6311657" y="2864041"/>
            <a:ext cx="1864613" cy="307777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tracts of onion skin</a:t>
            </a:r>
            <a:endParaRPr lang="ko-KR" altLang="en-US" sz="1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058308"/>
              </p:ext>
            </p:extLst>
          </p:nvPr>
        </p:nvGraphicFramePr>
        <p:xfrm>
          <a:off x="5369868" y="5763411"/>
          <a:ext cx="547811" cy="54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17" imgW="661928" imgH="661948" progId="ChemDraw.Document.6.0">
                  <p:embed/>
                </p:oleObj>
              </mc:Choice>
              <mc:Fallback>
                <p:oleObj name="CS ChemDraw Drawing" r:id="rId17" imgW="661928" imgH="6619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9868" y="5763411"/>
                        <a:ext cx="547811" cy="547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12436"/>
              </p:ext>
            </p:extLst>
          </p:nvPr>
        </p:nvGraphicFramePr>
        <p:xfrm>
          <a:off x="4409381" y="5465854"/>
          <a:ext cx="1437371" cy="1178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18" imgW="1888411" imgH="1548688" progId="ChemDraw.Document.6.0">
                  <p:embed/>
                </p:oleObj>
              </mc:Choice>
              <mc:Fallback>
                <p:oleObj name="CS ChemDraw Drawing" r:id="rId18" imgW="1888411" imgH="15486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381" y="5465854"/>
                        <a:ext cx="1437371" cy="1178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" name="그림 79" descr="SiMNP-1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655393" y="5553372"/>
            <a:ext cx="936104" cy="970664"/>
          </a:xfrm>
          <a:prstGeom prst="rect">
            <a:avLst/>
          </a:prstGeom>
        </p:spPr>
      </p:pic>
      <p:cxnSp>
        <p:nvCxnSpPr>
          <p:cNvPr id="81" name="직선 화살표 연결선 80"/>
          <p:cNvCxnSpPr/>
          <p:nvPr/>
        </p:nvCxnSpPr>
        <p:spPr>
          <a:xfrm>
            <a:off x="6294537" y="4612424"/>
            <a:ext cx="0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6307113" y="4808257"/>
            <a:ext cx="599651" cy="276999"/>
          </a:xfrm>
          <a:prstGeom prst="rect">
            <a:avLst/>
          </a:prstGeom>
          <a:noFill/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EDTA</a:t>
            </a:r>
            <a:endParaRPr lang="ko-KR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497613" y="5825894"/>
            <a:ext cx="346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+</a:t>
            </a:r>
            <a:endParaRPr lang="ko-KR" altLang="en-US" dirty="0"/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244929"/>
              </p:ext>
            </p:extLst>
          </p:nvPr>
        </p:nvGraphicFramePr>
        <p:xfrm>
          <a:off x="6824886" y="5477661"/>
          <a:ext cx="1680592" cy="110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19" imgW="1752735" imgH="1155842" progId="ChemDraw.Document.6.0">
                  <p:embed/>
                </p:oleObj>
              </mc:Choice>
              <mc:Fallback>
                <p:oleObj name="CS ChemDraw Drawing" r:id="rId19" imgW="1752735" imgH="115584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886" y="5477661"/>
                        <a:ext cx="1680592" cy="110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93436"/>
              </p:ext>
            </p:extLst>
          </p:nvPr>
        </p:nvGraphicFramePr>
        <p:xfrm>
          <a:off x="251520" y="3209997"/>
          <a:ext cx="2232248" cy="1025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21" imgW="3056092" imgH="1403600" progId="ChemDraw.Document.6.0">
                  <p:embed/>
                </p:oleObj>
              </mc:Choice>
              <mc:Fallback>
                <p:oleObj name="CS ChemDraw Drawing" r:id="rId21" imgW="3056092" imgH="1403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209997"/>
                        <a:ext cx="2232248" cy="1025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981125" y="4232968"/>
            <a:ext cx="857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latin typeface="Times New Roman" pitchFamily="18" charset="0"/>
                <a:cs typeface="Times New Roman" pitchFamily="18" charset="0"/>
              </a:rPr>
              <a:t>Receptor 1</a:t>
            </a:r>
            <a:endParaRPr lang="ko-KR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모서리가 둥근 직사각형 89"/>
          <p:cNvSpPr/>
          <p:nvPr/>
        </p:nvSpPr>
        <p:spPr>
          <a:xfrm>
            <a:off x="186308" y="3186755"/>
            <a:ext cx="2339752" cy="1305669"/>
          </a:xfrm>
          <a:prstGeom prst="round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1" name="TextBox 90"/>
          <p:cNvSpPr txBox="1"/>
          <p:nvPr/>
        </p:nvSpPr>
        <p:spPr>
          <a:xfrm>
            <a:off x="5728320" y="2503634"/>
            <a:ext cx="96212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TSMNP-Zn</a:t>
            </a:r>
            <a:endParaRPr lang="ko-KR" altLang="en-US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Rectangle 108"/>
          <p:cNvSpPr>
            <a:spLocks noChangeArrowheads="1"/>
          </p:cNvSpPr>
          <p:nvPr/>
        </p:nvSpPr>
        <p:spPr bwMode="auto">
          <a:xfrm>
            <a:off x="2916069" y="2489917"/>
            <a:ext cx="122388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200" b="1" dirty="0" smtClean="0">
                <a:latin typeface="Times New Roman" pitchFamily="18" charset="0"/>
                <a:cs typeface="Times New Roman" pitchFamily="18" charset="0"/>
              </a:rPr>
              <a:t>TSMNP</a:t>
            </a:r>
            <a:endParaRPr lang="en-US" altLang="ko-KR" sz="1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977749"/>
            <a:ext cx="3996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Silica </a:t>
            </a:r>
            <a:r>
              <a:rPr lang="en-US" altLang="ko-KR" dirty="0"/>
              <a:t>coated magnetic nanoparticle </a:t>
            </a:r>
            <a:endParaRPr lang="ko-KR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71800" y="2849957"/>
            <a:ext cx="2362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err="1" smtClean="0"/>
              <a:t>Terpyridine</a:t>
            </a:r>
            <a:r>
              <a:rPr lang="en-US" altLang="ko-KR" dirty="0" smtClean="0"/>
              <a:t> receptor 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520" y="116632"/>
            <a:ext cx="5535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err="1"/>
              <a:t>Biomagnetic</a:t>
            </a:r>
            <a:r>
              <a:rPr lang="en-US" altLang="ko-KR" sz="2400" b="1" dirty="0"/>
              <a:t> </a:t>
            </a:r>
            <a:r>
              <a:rPr lang="en-US" altLang="ko-KR" sz="2400" b="1" dirty="0"/>
              <a:t>S</a:t>
            </a:r>
            <a:r>
              <a:rPr lang="en-US" altLang="ko-KR" sz="2400" b="1" dirty="0" smtClean="0"/>
              <a:t>eparation Techniques </a:t>
            </a:r>
            <a:endParaRPr lang="ko-KR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7782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직사각형 2"/>
          <p:cNvSpPr/>
          <p:nvPr/>
        </p:nvSpPr>
        <p:spPr>
          <a:xfrm>
            <a:off x="2816918" y="1268760"/>
            <a:ext cx="2592288" cy="64807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0 ton</a:t>
            </a:r>
          </a:p>
          <a:p>
            <a:pPr algn="ctr"/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(M.C: 80%)</a:t>
            </a:r>
          </a:p>
        </p:txBody>
      </p:sp>
      <p:sp>
        <p:nvSpPr>
          <p:cNvPr id="5" name="직사각형 4"/>
          <p:cNvSpPr/>
          <p:nvPr/>
        </p:nvSpPr>
        <p:spPr>
          <a:xfrm>
            <a:off x="1825835" y="2924944"/>
            <a:ext cx="2088232" cy="72008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Glucose: </a:t>
            </a:r>
            <a:r>
              <a:rPr lang="en-US" altLang="ko-KR" dirty="0" smtClean="0">
                <a:solidFill>
                  <a:schemeClr val="tx1"/>
                </a:solidFill>
                <a:latin typeface="맑은 고딕"/>
                <a:ea typeface="맑은 고딕"/>
                <a:cs typeface="Arial" pitchFamily="34" charset="0"/>
              </a:rPr>
              <a:t>≒ </a:t>
            </a:r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800kg</a:t>
            </a:r>
          </a:p>
        </p:txBody>
      </p:sp>
      <p:sp>
        <p:nvSpPr>
          <p:cNvPr id="6" name="아래쪽 화살표 5"/>
          <p:cNvSpPr/>
          <p:nvPr/>
        </p:nvSpPr>
        <p:spPr>
          <a:xfrm>
            <a:off x="4005050" y="2204864"/>
            <a:ext cx="216024" cy="360040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304525" y="2231286"/>
            <a:ext cx="20152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Enzymatic hydrolysis</a:t>
            </a:r>
            <a:endParaRPr lang="ko-KR" altLang="en-US" sz="1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아래쪽 화살표 8"/>
          <p:cNvSpPr/>
          <p:nvPr/>
        </p:nvSpPr>
        <p:spPr>
          <a:xfrm>
            <a:off x="2692512" y="3984332"/>
            <a:ext cx="216024" cy="360040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2918397" y="3934217"/>
            <a:ext cx="10775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Fermentation</a:t>
            </a:r>
          </a:p>
          <a:p>
            <a:pPr algn="ctr"/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altLang="ko-KR" sz="1100" b="1" dirty="0" smtClean="0">
                <a:latin typeface="맑은 고딕"/>
                <a:ea typeface="맑은 고딕"/>
                <a:cs typeface="Arial" pitchFamily="34" charset="0"/>
              </a:rPr>
              <a:t>≒</a:t>
            </a:r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90%)</a:t>
            </a:r>
            <a:endParaRPr lang="ko-KR" altLang="en-US" sz="11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4274107" y="2924944"/>
            <a:ext cx="3032882" cy="72008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ercetin: 20kg  </a:t>
            </a:r>
            <a:r>
              <a:rPr lang="en-US" altLang="ko-KR" dirty="0" smtClean="0">
                <a:solidFill>
                  <a:schemeClr val="tx1"/>
                </a:solidFill>
                <a:latin typeface="맑은 고딕"/>
                <a:ea typeface="맑은 고딕"/>
                <a:cs typeface="Arial" pitchFamily="34" charset="0"/>
              </a:rPr>
              <a:t>→ 32kg</a:t>
            </a:r>
            <a:endParaRPr lang="ko-KR" alt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20488" y="3934217"/>
            <a:ext cx="12997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2. Extraction</a:t>
            </a:r>
          </a:p>
          <a:p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altLang="ko-KR" sz="1100" b="1" dirty="0" smtClean="0">
                <a:cs typeface="Arial" pitchFamily="34" charset="0"/>
              </a:rPr>
              <a:t>≒</a:t>
            </a:r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75%)</a:t>
            </a:r>
            <a:endParaRPr lang="ko-KR" altLang="en-US" sz="11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직사각형 13"/>
          <p:cNvSpPr/>
          <p:nvPr/>
        </p:nvSpPr>
        <p:spPr>
          <a:xfrm>
            <a:off x="1825835" y="4725144"/>
            <a:ext cx="2088232" cy="72008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tOH: </a:t>
            </a:r>
            <a:r>
              <a:rPr lang="en-US" altLang="ko-KR" dirty="0" smtClean="0">
                <a:solidFill>
                  <a:schemeClr val="tx1"/>
                </a:solidFill>
                <a:latin typeface="맑은 고딕"/>
                <a:ea typeface="맑은 고딕"/>
                <a:cs typeface="Arial" pitchFamily="34" charset="0"/>
              </a:rPr>
              <a:t>≒ </a:t>
            </a:r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370kg</a:t>
            </a:r>
          </a:p>
        </p:txBody>
      </p: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107504" y="61174"/>
            <a:ext cx="84249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Mass balance –Bioethanol and</a:t>
            </a:r>
            <a:r>
              <a:rPr kumimoji="1" lang="ko-KR" altLang="en-US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1" lang="en-US" altLang="ko-KR" sz="24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quercetin production</a:t>
            </a:r>
            <a:endParaRPr kumimoji="1" lang="en-US" altLang="ko-KR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16" name="아래쪽 화살표 15"/>
          <p:cNvSpPr/>
          <p:nvPr/>
        </p:nvSpPr>
        <p:spPr>
          <a:xfrm>
            <a:off x="5436096" y="3984332"/>
            <a:ext cx="216024" cy="360040"/>
          </a:xfrm>
          <a:prstGeom prst="down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직사각형 16"/>
          <p:cNvSpPr/>
          <p:nvPr/>
        </p:nvSpPr>
        <p:spPr>
          <a:xfrm>
            <a:off x="4275422" y="4725144"/>
            <a:ext cx="3032882" cy="72008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Quercetin: 21.6kg</a:t>
            </a:r>
            <a:endParaRPr lang="ko-KR" alt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83968" y="3934217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1. Separation</a:t>
            </a:r>
          </a:p>
          <a:p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altLang="ko-KR" sz="1100" b="1" dirty="0" smtClean="0">
                <a:cs typeface="Arial" pitchFamily="34" charset="0"/>
              </a:rPr>
              <a:t>≒</a:t>
            </a:r>
            <a:r>
              <a:rPr lang="en-US" altLang="ko-KR" sz="1100" b="1" dirty="0" smtClean="0">
                <a:latin typeface="Arial" pitchFamily="34" charset="0"/>
                <a:cs typeface="Arial" pitchFamily="34" charset="0"/>
              </a:rPr>
              <a:t>90%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93562" y="2924944"/>
            <a:ext cx="5581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1" dirty="0" smtClean="0">
                <a:solidFill>
                  <a:srgbClr val="FF0000"/>
                </a:solidFill>
              </a:rPr>
              <a:t>1.6</a:t>
            </a:r>
            <a:r>
              <a:rPr lang="ko-KR" altLang="en-US" sz="1200" b="1" dirty="0" smtClean="0">
                <a:solidFill>
                  <a:srgbClr val="FF0000"/>
                </a:solidFill>
              </a:rPr>
              <a:t>배</a:t>
            </a:r>
            <a:endParaRPr lang="ko-KR" altLang="en-US" sz="1200" b="1" dirty="0">
              <a:solidFill>
                <a:srgbClr val="FF0000"/>
              </a:solidFill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539552" y="908720"/>
            <a:ext cx="8136904" cy="2952328"/>
          </a:xfrm>
          <a:prstGeom prst="rect">
            <a:avLst/>
          </a:prstGeom>
          <a:noFill/>
          <a:ln w="317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직사각형 20"/>
          <p:cNvSpPr/>
          <p:nvPr/>
        </p:nvSpPr>
        <p:spPr>
          <a:xfrm>
            <a:off x="539552" y="3933056"/>
            <a:ext cx="8136904" cy="1944216"/>
          </a:xfrm>
          <a:prstGeom prst="rect">
            <a:avLst/>
          </a:prstGeom>
          <a:solidFill>
            <a:schemeClr val="bg1">
              <a:alpha val="75000"/>
            </a:schemeClr>
          </a:solidFill>
          <a:ln w="31750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2731567"/>
            <a:ext cx="819942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4400" b="1" dirty="0" smtClean="0"/>
              <a:t>Thank you for your attention.</a:t>
            </a:r>
            <a:endParaRPr lang="ko-KR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804661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그림 3" descr="DSC_0093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620713"/>
            <a:ext cx="8172450" cy="543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7523113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4448172" y="3641725"/>
            <a:ext cx="369572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04800" dir="16200000" algn="ctr" rotWithShape="0">
              <a:srgbClr val="223D7C"/>
            </a:outerShdw>
          </a:effectLst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algn="r">
              <a:spcBef>
                <a:spcPct val="50000"/>
              </a:spcBef>
              <a:defRPr/>
            </a:pPr>
            <a:r>
              <a:rPr lang="fr-CA" altLang="ko-KR" sz="4000" b="1" dirty="0">
                <a:solidFill>
                  <a:srgbClr val="E88A00"/>
                </a:solidFill>
                <a:effectLst>
                  <a:reflection blurRad="6350" stA="50000" endA="300" endPos="50000" dist="29997" dir="5400000" sy="-100000" algn="bl" rotWithShape="0"/>
                </a:effectLst>
                <a:latin typeface="Decker" pitchFamily="34" charset="0"/>
              </a:rPr>
              <a:t>QUESTIONS?</a:t>
            </a:r>
            <a:endParaRPr lang="en-CA" altLang="ko-KR" sz="4000" b="1" i="1" baseline="-25000" dirty="0">
              <a:solidFill>
                <a:srgbClr val="E88A00"/>
              </a:solidFill>
              <a:effectLst>
                <a:reflection blurRad="6350" stA="50000" endA="300" endPos="50000" dist="29997" dir="5400000" sy="-100000" algn="bl" rotWithShape="0"/>
              </a:effectLst>
              <a:latin typeface="Decker" pitchFamily="34" charset="0"/>
            </a:endParaRPr>
          </a:p>
        </p:txBody>
      </p:sp>
      <p:grpSp>
        <p:nvGrpSpPr>
          <p:cNvPr id="59395" name="Group 3"/>
          <p:cNvGrpSpPr>
            <a:grpSpLocks/>
          </p:cNvGrpSpPr>
          <p:nvPr/>
        </p:nvGrpSpPr>
        <p:grpSpPr bwMode="auto">
          <a:xfrm>
            <a:off x="6072188" y="285750"/>
            <a:ext cx="2736850" cy="2362200"/>
            <a:chOff x="960" y="480"/>
            <a:chExt cx="1724" cy="1488"/>
          </a:xfrm>
        </p:grpSpPr>
        <p:sp>
          <p:nvSpPr>
            <p:cNvPr id="59399" name="Oval 4"/>
            <p:cNvSpPr>
              <a:spLocks noChangeArrowheads="1"/>
            </p:cNvSpPr>
            <p:nvPr/>
          </p:nvSpPr>
          <p:spPr bwMode="auto">
            <a:xfrm>
              <a:off x="960" y="480"/>
              <a:ext cx="1488" cy="14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endParaRPr kumimoji="1" lang="ko-KR" altLang="en-US" sz="1400">
                <a:ea typeface="굴림" panose="020B0600000101010101" pitchFamily="50" charset="-127"/>
              </a:endParaRPr>
            </a:p>
          </p:txBody>
        </p:sp>
        <p:sp>
          <p:nvSpPr>
            <p:cNvPr id="59400" name="Freeform 5"/>
            <p:cNvSpPr>
              <a:spLocks/>
            </p:cNvSpPr>
            <p:nvPr/>
          </p:nvSpPr>
          <p:spPr bwMode="auto">
            <a:xfrm>
              <a:off x="1046" y="583"/>
              <a:ext cx="1402" cy="1385"/>
            </a:xfrm>
            <a:custGeom>
              <a:avLst/>
              <a:gdLst>
                <a:gd name="T0" fmla="*/ 63141 w 1268"/>
                <a:gd name="T1" fmla="*/ 82 h 1350"/>
                <a:gd name="T2" fmla="*/ 42436 w 1268"/>
                <a:gd name="T3" fmla="*/ 145 h 1350"/>
                <a:gd name="T4" fmla="*/ 26793 w 1268"/>
                <a:gd name="T5" fmla="*/ 281 h 1350"/>
                <a:gd name="T6" fmla="*/ 25381 w 1268"/>
                <a:gd name="T7" fmla="*/ 749 h 1350"/>
                <a:gd name="T8" fmla="*/ 35115 w 1268"/>
                <a:gd name="T9" fmla="*/ 850 h 1350"/>
                <a:gd name="T10" fmla="*/ 61021 w 1268"/>
                <a:gd name="T11" fmla="*/ 1083 h 1350"/>
                <a:gd name="T12" fmla="*/ 41086 w 1268"/>
                <a:gd name="T13" fmla="*/ 1421 h 1350"/>
                <a:gd name="T14" fmla="*/ 17278 w 1268"/>
                <a:gd name="T15" fmla="*/ 1612 h 1350"/>
                <a:gd name="T16" fmla="*/ 2093 w 1268"/>
                <a:gd name="T17" fmla="*/ 1829 h 1350"/>
                <a:gd name="T18" fmla="*/ 2559 w 1268"/>
                <a:gd name="T19" fmla="*/ 2250 h 1350"/>
                <a:gd name="T20" fmla="*/ 13172 w 1268"/>
                <a:gd name="T21" fmla="*/ 2636 h 1350"/>
                <a:gd name="T22" fmla="*/ 21097 w 1268"/>
                <a:gd name="T23" fmla="*/ 2788 h 1350"/>
                <a:gd name="T24" fmla="*/ 25064 w 1268"/>
                <a:gd name="T25" fmla="*/ 2860 h 1350"/>
                <a:gd name="T26" fmla="*/ 28745 w 1268"/>
                <a:gd name="T27" fmla="*/ 3048 h 1350"/>
                <a:gd name="T28" fmla="*/ 30889 w 1268"/>
                <a:gd name="T29" fmla="*/ 3207 h 1350"/>
                <a:gd name="T30" fmla="*/ 38490 w 1268"/>
                <a:gd name="T31" fmla="*/ 3533 h 1350"/>
                <a:gd name="T32" fmla="*/ 43209 w 1268"/>
                <a:gd name="T33" fmla="*/ 3843 h 1350"/>
                <a:gd name="T34" fmla="*/ 53398 w 1268"/>
                <a:gd name="T35" fmla="*/ 4180 h 1350"/>
                <a:gd name="T36" fmla="*/ 57218 w 1268"/>
                <a:gd name="T37" fmla="*/ 4265 h 1350"/>
                <a:gd name="T38" fmla="*/ 111867 w 1268"/>
                <a:gd name="T39" fmla="*/ 3168 h 1350"/>
                <a:gd name="T40" fmla="*/ 94087 w 1268"/>
                <a:gd name="T41" fmla="*/ 2899 h 1350"/>
                <a:gd name="T42" fmla="*/ 76175 w 1268"/>
                <a:gd name="T43" fmla="*/ 2619 h 1350"/>
                <a:gd name="T44" fmla="*/ 48736 w 1268"/>
                <a:gd name="T45" fmla="*/ 2398 h 1350"/>
                <a:gd name="T46" fmla="*/ 43209 w 1268"/>
                <a:gd name="T47" fmla="*/ 2191 h 1350"/>
                <a:gd name="T48" fmla="*/ 63141 w 1268"/>
                <a:gd name="T49" fmla="*/ 1955 h 1350"/>
                <a:gd name="T50" fmla="*/ 85144 w 1268"/>
                <a:gd name="T51" fmla="*/ 1786 h 1350"/>
                <a:gd name="T52" fmla="*/ 88487 w 1268"/>
                <a:gd name="T53" fmla="*/ 1612 h 1350"/>
                <a:gd name="T54" fmla="*/ 90522 w 1268"/>
                <a:gd name="T55" fmla="*/ 1410 h 1350"/>
                <a:gd name="T56" fmla="*/ 76175 w 1268"/>
                <a:gd name="T57" fmla="*/ 882 h 1350"/>
                <a:gd name="T58" fmla="*/ 71995 w 1268"/>
                <a:gd name="T59" fmla="*/ 815 h 1350"/>
                <a:gd name="T60" fmla="*/ 39067 w 1268"/>
                <a:gd name="T61" fmla="*/ 502 h 1350"/>
                <a:gd name="T62" fmla="*/ 50335 w 1268"/>
                <a:gd name="T63" fmla="*/ 317 h 1350"/>
                <a:gd name="T64" fmla="*/ 104627 w 1268"/>
                <a:gd name="T65" fmla="*/ 235 h 135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68"/>
                <a:gd name="T100" fmla="*/ 0 h 1350"/>
                <a:gd name="T101" fmla="*/ 1268 w 1268"/>
                <a:gd name="T102" fmla="*/ 1350 h 135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68" h="1350">
                  <a:moveTo>
                    <a:pt x="1088" y="30"/>
                  </a:moveTo>
                  <a:cubicBezTo>
                    <a:pt x="1003" y="0"/>
                    <a:pt x="787" y="23"/>
                    <a:pt x="687" y="25"/>
                  </a:cubicBezTo>
                  <a:cubicBezTo>
                    <a:pt x="519" y="37"/>
                    <a:pt x="608" y="27"/>
                    <a:pt x="525" y="39"/>
                  </a:cubicBezTo>
                  <a:cubicBezTo>
                    <a:pt x="504" y="42"/>
                    <a:pt x="461" y="48"/>
                    <a:pt x="461" y="48"/>
                  </a:cubicBezTo>
                  <a:cubicBezTo>
                    <a:pt x="430" y="65"/>
                    <a:pt x="394" y="62"/>
                    <a:pt x="359" y="67"/>
                  </a:cubicBezTo>
                  <a:cubicBezTo>
                    <a:pt x="336" y="78"/>
                    <a:pt x="313" y="79"/>
                    <a:pt x="290" y="90"/>
                  </a:cubicBezTo>
                  <a:cubicBezTo>
                    <a:pt x="264" y="116"/>
                    <a:pt x="235" y="124"/>
                    <a:pt x="212" y="159"/>
                  </a:cubicBezTo>
                  <a:cubicBezTo>
                    <a:pt x="221" y="177"/>
                    <a:pt x="259" y="229"/>
                    <a:pt x="276" y="237"/>
                  </a:cubicBezTo>
                  <a:cubicBezTo>
                    <a:pt x="285" y="241"/>
                    <a:pt x="295" y="240"/>
                    <a:pt x="304" y="242"/>
                  </a:cubicBezTo>
                  <a:cubicBezTo>
                    <a:pt x="363" y="269"/>
                    <a:pt x="337" y="262"/>
                    <a:pt x="382" y="269"/>
                  </a:cubicBezTo>
                  <a:cubicBezTo>
                    <a:pt x="461" y="297"/>
                    <a:pt x="553" y="296"/>
                    <a:pt x="636" y="306"/>
                  </a:cubicBezTo>
                  <a:cubicBezTo>
                    <a:pt x="661" y="313"/>
                    <a:pt x="657" y="319"/>
                    <a:pt x="664" y="343"/>
                  </a:cubicBezTo>
                  <a:cubicBezTo>
                    <a:pt x="660" y="354"/>
                    <a:pt x="661" y="366"/>
                    <a:pt x="654" y="375"/>
                  </a:cubicBezTo>
                  <a:cubicBezTo>
                    <a:pt x="610" y="437"/>
                    <a:pt x="516" y="443"/>
                    <a:pt x="447" y="449"/>
                  </a:cubicBezTo>
                  <a:cubicBezTo>
                    <a:pt x="387" y="464"/>
                    <a:pt x="324" y="470"/>
                    <a:pt x="263" y="477"/>
                  </a:cubicBezTo>
                  <a:cubicBezTo>
                    <a:pt x="238" y="489"/>
                    <a:pt x="214" y="497"/>
                    <a:pt x="189" y="509"/>
                  </a:cubicBezTo>
                  <a:cubicBezTo>
                    <a:pt x="165" y="521"/>
                    <a:pt x="158" y="532"/>
                    <a:pt x="129" y="537"/>
                  </a:cubicBezTo>
                  <a:cubicBezTo>
                    <a:pt x="94" y="550"/>
                    <a:pt x="55" y="557"/>
                    <a:pt x="23" y="578"/>
                  </a:cubicBezTo>
                  <a:cubicBezTo>
                    <a:pt x="15" y="594"/>
                    <a:pt x="6" y="607"/>
                    <a:pt x="0" y="624"/>
                  </a:cubicBezTo>
                  <a:cubicBezTo>
                    <a:pt x="5" y="653"/>
                    <a:pt x="11" y="688"/>
                    <a:pt x="28" y="712"/>
                  </a:cubicBezTo>
                  <a:cubicBezTo>
                    <a:pt x="33" y="731"/>
                    <a:pt x="49" y="752"/>
                    <a:pt x="65" y="763"/>
                  </a:cubicBezTo>
                  <a:cubicBezTo>
                    <a:pt x="86" y="793"/>
                    <a:pt x="110" y="820"/>
                    <a:pt x="143" y="832"/>
                  </a:cubicBezTo>
                  <a:cubicBezTo>
                    <a:pt x="152" y="841"/>
                    <a:pt x="160" y="853"/>
                    <a:pt x="171" y="859"/>
                  </a:cubicBezTo>
                  <a:cubicBezTo>
                    <a:pt x="189" y="870"/>
                    <a:pt x="230" y="882"/>
                    <a:pt x="230" y="882"/>
                  </a:cubicBezTo>
                  <a:cubicBezTo>
                    <a:pt x="235" y="888"/>
                    <a:pt x="237" y="897"/>
                    <a:pt x="244" y="901"/>
                  </a:cubicBezTo>
                  <a:cubicBezTo>
                    <a:pt x="252" y="906"/>
                    <a:pt x="265" y="899"/>
                    <a:pt x="272" y="905"/>
                  </a:cubicBezTo>
                  <a:cubicBezTo>
                    <a:pt x="279" y="911"/>
                    <a:pt x="276" y="925"/>
                    <a:pt x="281" y="933"/>
                  </a:cubicBezTo>
                  <a:cubicBezTo>
                    <a:pt x="289" y="945"/>
                    <a:pt x="305" y="949"/>
                    <a:pt x="313" y="961"/>
                  </a:cubicBezTo>
                  <a:cubicBezTo>
                    <a:pt x="317" y="967"/>
                    <a:pt x="320" y="973"/>
                    <a:pt x="323" y="979"/>
                  </a:cubicBezTo>
                  <a:cubicBezTo>
                    <a:pt x="328" y="989"/>
                    <a:pt x="330" y="1001"/>
                    <a:pt x="336" y="1011"/>
                  </a:cubicBezTo>
                  <a:cubicBezTo>
                    <a:pt x="343" y="1022"/>
                    <a:pt x="364" y="1039"/>
                    <a:pt x="364" y="1039"/>
                  </a:cubicBezTo>
                  <a:cubicBezTo>
                    <a:pt x="378" y="1071"/>
                    <a:pt x="400" y="1089"/>
                    <a:pt x="419" y="1117"/>
                  </a:cubicBezTo>
                  <a:cubicBezTo>
                    <a:pt x="431" y="1186"/>
                    <a:pt x="413" y="1115"/>
                    <a:pt x="438" y="1159"/>
                  </a:cubicBezTo>
                  <a:cubicBezTo>
                    <a:pt x="451" y="1183"/>
                    <a:pt x="446" y="1198"/>
                    <a:pt x="470" y="1214"/>
                  </a:cubicBezTo>
                  <a:cubicBezTo>
                    <a:pt x="486" y="1238"/>
                    <a:pt x="511" y="1258"/>
                    <a:pt x="535" y="1274"/>
                  </a:cubicBezTo>
                  <a:cubicBezTo>
                    <a:pt x="547" y="1299"/>
                    <a:pt x="560" y="1304"/>
                    <a:pt x="581" y="1320"/>
                  </a:cubicBezTo>
                  <a:cubicBezTo>
                    <a:pt x="590" y="1327"/>
                    <a:pt x="599" y="1333"/>
                    <a:pt x="608" y="1339"/>
                  </a:cubicBezTo>
                  <a:cubicBezTo>
                    <a:pt x="624" y="1350"/>
                    <a:pt x="622" y="1336"/>
                    <a:pt x="622" y="1348"/>
                  </a:cubicBezTo>
                  <a:lnTo>
                    <a:pt x="1258" y="1049"/>
                  </a:lnTo>
                  <a:cubicBezTo>
                    <a:pt x="1268" y="1012"/>
                    <a:pt x="1268" y="1036"/>
                    <a:pt x="1217" y="1002"/>
                  </a:cubicBezTo>
                  <a:cubicBezTo>
                    <a:pt x="1174" y="974"/>
                    <a:pt x="1157" y="949"/>
                    <a:pt x="1106" y="933"/>
                  </a:cubicBezTo>
                  <a:cubicBezTo>
                    <a:pt x="1079" y="925"/>
                    <a:pt x="1023" y="915"/>
                    <a:pt x="1023" y="915"/>
                  </a:cubicBezTo>
                  <a:cubicBezTo>
                    <a:pt x="1002" y="892"/>
                    <a:pt x="975" y="876"/>
                    <a:pt x="945" y="869"/>
                  </a:cubicBezTo>
                  <a:cubicBezTo>
                    <a:pt x="906" y="848"/>
                    <a:pt x="874" y="835"/>
                    <a:pt x="829" y="827"/>
                  </a:cubicBezTo>
                  <a:cubicBezTo>
                    <a:pt x="764" y="795"/>
                    <a:pt x="687" y="794"/>
                    <a:pt x="617" y="781"/>
                  </a:cubicBezTo>
                  <a:cubicBezTo>
                    <a:pt x="589" y="767"/>
                    <a:pt x="559" y="768"/>
                    <a:pt x="530" y="758"/>
                  </a:cubicBezTo>
                  <a:cubicBezTo>
                    <a:pt x="514" y="742"/>
                    <a:pt x="509" y="731"/>
                    <a:pt x="488" y="721"/>
                  </a:cubicBezTo>
                  <a:cubicBezTo>
                    <a:pt x="483" y="711"/>
                    <a:pt x="470" y="704"/>
                    <a:pt x="470" y="693"/>
                  </a:cubicBezTo>
                  <a:cubicBezTo>
                    <a:pt x="470" y="618"/>
                    <a:pt x="566" y="635"/>
                    <a:pt x="613" y="629"/>
                  </a:cubicBezTo>
                  <a:cubicBezTo>
                    <a:pt x="662" y="622"/>
                    <a:pt x="638" y="625"/>
                    <a:pt x="687" y="620"/>
                  </a:cubicBezTo>
                  <a:cubicBezTo>
                    <a:pt x="753" y="602"/>
                    <a:pt x="824" y="605"/>
                    <a:pt x="889" y="583"/>
                  </a:cubicBezTo>
                  <a:cubicBezTo>
                    <a:pt x="926" y="550"/>
                    <a:pt x="853" y="613"/>
                    <a:pt x="926" y="564"/>
                  </a:cubicBezTo>
                  <a:cubicBezTo>
                    <a:pt x="937" y="557"/>
                    <a:pt x="945" y="546"/>
                    <a:pt x="954" y="537"/>
                  </a:cubicBezTo>
                  <a:cubicBezTo>
                    <a:pt x="957" y="528"/>
                    <a:pt x="959" y="518"/>
                    <a:pt x="963" y="509"/>
                  </a:cubicBezTo>
                  <a:cubicBezTo>
                    <a:pt x="966" y="502"/>
                    <a:pt x="974" y="498"/>
                    <a:pt x="977" y="491"/>
                  </a:cubicBezTo>
                  <a:cubicBezTo>
                    <a:pt x="983" y="477"/>
                    <a:pt x="983" y="460"/>
                    <a:pt x="986" y="445"/>
                  </a:cubicBezTo>
                  <a:cubicBezTo>
                    <a:pt x="981" y="373"/>
                    <a:pt x="980" y="339"/>
                    <a:pt x="903" y="320"/>
                  </a:cubicBezTo>
                  <a:cubicBezTo>
                    <a:pt x="888" y="275"/>
                    <a:pt x="872" y="285"/>
                    <a:pt x="829" y="279"/>
                  </a:cubicBezTo>
                  <a:cubicBezTo>
                    <a:pt x="810" y="258"/>
                    <a:pt x="833" y="279"/>
                    <a:pt x="793" y="265"/>
                  </a:cubicBezTo>
                  <a:cubicBezTo>
                    <a:pt x="789" y="264"/>
                    <a:pt x="787" y="258"/>
                    <a:pt x="783" y="256"/>
                  </a:cubicBezTo>
                  <a:cubicBezTo>
                    <a:pt x="747" y="238"/>
                    <a:pt x="703" y="219"/>
                    <a:pt x="664" y="214"/>
                  </a:cubicBezTo>
                  <a:cubicBezTo>
                    <a:pt x="607" y="172"/>
                    <a:pt x="496" y="165"/>
                    <a:pt x="424" y="159"/>
                  </a:cubicBezTo>
                  <a:cubicBezTo>
                    <a:pt x="403" y="152"/>
                    <a:pt x="399" y="132"/>
                    <a:pt x="415" y="113"/>
                  </a:cubicBezTo>
                  <a:cubicBezTo>
                    <a:pt x="425" y="101"/>
                    <a:pt x="521" y="102"/>
                    <a:pt x="548" y="99"/>
                  </a:cubicBezTo>
                  <a:cubicBezTo>
                    <a:pt x="655" y="71"/>
                    <a:pt x="767" y="77"/>
                    <a:pt x="876" y="71"/>
                  </a:cubicBezTo>
                  <a:cubicBezTo>
                    <a:pt x="1025" y="79"/>
                    <a:pt x="937" y="76"/>
                    <a:pt x="1138" y="76"/>
                  </a:cubicBezTo>
                  <a:lnTo>
                    <a:pt x="1088" y="3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ko-KR" altLang="en-US">
                <a:ea typeface="굴림" panose="020B0600000101010101" pitchFamily="50" charset="-127"/>
              </a:endParaRPr>
            </a:p>
          </p:txBody>
        </p:sp>
        <p:grpSp>
          <p:nvGrpSpPr>
            <p:cNvPr id="59401" name="Group 6"/>
            <p:cNvGrpSpPr>
              <a:grpSpLocks/>
            </p:cNvGrpSpPr>
            <p:nvPr/>
          </p:nvGrpSpPr>
          <p:grpSpPr bwMode="auto">
            <a:xfrm rot="5608273" flipV="1">
              <a:off x="1999" y="591"/>
              <a:ext cx="80" cy="49"/>
              <a:chOff x="964" y="3270"/>
              <a:chExt cx="579" cy="578"/>
            </a:xfrm>
          </p:grpSpPr>
          <p:sp>
            <p:nvSpPr>
              <p:cNvPr id="59576" name="Freeform 7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7" name="Freeform 8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8" name="Freeform 9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9" name="Freeform 10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0" name="Freeform 11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1" name="Freeform 12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2" name="Freeform 13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3" name="Freeform 14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4" name="Freeform 15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85" name="Freeform 16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2" name="Group 17"/>
            <p:cNvGrpSpPr>
              <a:grpSpLocks/>
            </p:cNvGrpSpPr>
            <p:nvPr/>
          </p:nvGrpSpPr>
          <p:grpSpPr bwMode="auto">
            <a:xfrm rot="5608273" flipV="1">
              <a:off x="1904" y="591"/>
              <a:ext cx="80" cy="49"/>
              <a:chOff x="964" y="3270"/>
              <a:chExt cx="579" cy="578"/>
            </a:xfrm>
          </p:grpSpPr>
          <p:sp>
            <p:nvSpPr>
              <p:cNvPr id="59566" name="Freeform 18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7" name="Freeform 19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8" name="Freeform 20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9" name="Freeform 21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0" name="Freeform 22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1" name="Freeform 23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2" name="Freeform 24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3" name="Freeform 25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4" name="Freeform 26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75" name="Freeform 27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3" name="Group 28"/>
            <p:cNvGrpSpPr>
              <a:grpSpLocks/>
            </p:cNvGrpSpPr>
            <p:nvPr/>
          </p:nvGrpSpPr>
          <p:grpSpPr bwMode="auto">
            <a:xfrm rot="5608273" flipV="1">
              <a:off x="1809" y="591"/>
              <a:ext cx="80" cy="49"/>
              <a:chOff x="964" y="3270"/>
              <a:chExt cx="579" cy="578"/>
            </a:xfrm>
          </p:grpSpPr>
          <p:sp>
            <p:nvSpPr>
              <p:cNvPr id="59556" name="Freeform 29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7" name="Freeform 30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8" name="Freeform 31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9" name="Freeform 32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0" name="Freeform 33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1" name="Freeform 34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2" name="Freeform 35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3" name="Freeform 36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4" name="Freeform 37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65" name="Freeform 38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4" name="Group 39"/>
            <p:cNvGrpSpPr>
              <a:grpSpLocks/>
            </p:cNvGrpSpPr>
            <p:nvPr/>
          </p:nvGrpSpPr>
          <p:grpSpPr bwMode="auto">
            <a:xfrm rot="5608273" flipV="1">
              <a:off x="1713" y="591"/>
              <a:ext cx="80" cy="49"/>
              <a:chOff x="964" y="3270"/>
              <a:chExt cx="579" cy="578"/>
            </a:xfrm>
          </p:grpSpPr>
          <p:sp>
            <p:nvSpPr>
              <p:cNvPr id="59546" name="Freeform 40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7" name="Freeform 41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8" name="Freeform 42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9" name="Freeform 43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0" name="Freeform 44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1" name="Freeform 45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2" name="Freeform 46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3" name="Freeform 47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4" name="Freeform 48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55" name="Freeform 49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5" name="Group 50"/>
            <p:cNvGrpSpPr>
              <a:grpSpLocks/>
            </p:cNvGrpSpPr>
            <p:nvPr/>
          </p:nvGrpSpPr>
          <p:grpSpPr bwMode="auto">
            <a:xfrm rot="5608273" flipV="1">
              <a:off x="1569" y="607"/>
              <a:ext cx="80" cy="49"/>
              <a:chOff x="964" y="3270"/>
              <a:chExt cx="579" cy="578"/>
            </a:xfrm>
          </p:grpSpPr>
          <p:sp>
            <p:nvSpPr>
              <p:cNvPr id="59536" name="Freeform 51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7" name="Freeform 52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8" name="Freeform 53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9" name="Freeform 54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0" name="Freeform 55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1" name="Freeform 56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2" name="Freeform 57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3" name="Freeform 58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4" name="Freeform 59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45" name="Freeform 60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6" name="Group 61"/>
            <p:cNvGrpSpPr>
              <a:grpSpLocks/>
            </p:cNvGrpSpPr>
            <p:nvPr/>
          </p:nvGrpSpPr>
          <p:grpSpPr bwMode="auto">
            <a:xfrm rot="5608273" flipV="1">
              <a:off x="1472" y="639"/>
              <a:ext cx="80" cy="49"/>
              <a:chOff x="964" y="3270"/>
              <a:chExt cx="579" cy="578"/>
            </a:xfrm>
          </p:grpSpPr>
          <p:sp>
            <p:nvSpPr>
              <p:cNvPr id="59526" name="Freeform 62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7" name="Freeform 63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8" name="Freeform 64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9" name="Freeform 65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0" name="Freeform 66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1" name="Freeform 67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2" name="Freeform 68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3" name="Freeform 69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4" name="Freeform 70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35" name="Freeform 71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7" name="Group 72"/>
            <p:cNvGrpSpPr>
              <a:grpSpLocks/>
            </p:cNvGrpSpPr>
            <p:nvPr/>
          </p:nvGrpSpPr>
          <p:grpSpPr bwMode="auto">
            <a:xfrm rot="5608273">
              <a:off x="1496" y="727"/>
              <a:ext cx="129" cy="145"/>
              <a:chOff x="964" y="3270"/>
              <a:chExt cx="579" cy="578"/>
            </a:xfrm>
          </p:grpSpPr>
          <p:sp>
            <p:nvSpPr>
              <p:cNvPr id="59516" name="Freeform 73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7" name="Freeform 74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8" name="Freeform 75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9" name="Freeform 76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0" name="Freeform 77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1" name="Freeform 78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2" name="Freeform 79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3" name="Freeform 80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4" name="Freeform 81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25" name="Freeform 82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8" name="Group 83"/>
            <p:cNvGrpSpPr>
              <a:grpSpLocks/>
            </p:cNvGrpSpPr>
            <p:nvPr/>
          </p:nvGrpSpPr>
          <p:grpSpPr bwMode="auto">
            <a:xfrm rot="7911669">
              <a:off x="1328" y="681"/>
              <a:ext cx="81" cy="145"/>
              <a:chOff x="964" y="3270"/>
              <a:chExt cx="579" cy="578"/>
            </a:xfrm>
          </p:grpSpPr>
          <p:sp>
            <p:nvSpPr>
              <p:cNvPr id="59506" name="Freeform 84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7" name="Freeform 85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8" name="Freeform 86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9" name="Freeform 87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0" name="Freeform 88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1" name="Freeform 89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2" name="Freeform 90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3" name="Freeform 91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4" name="Freeform 92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15" name="Freeform 93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09" name="Group 94"/>
            <p:cNvGrpSpPr>
              <a:grpSpLocks/>
            </p:cNvGrpSpPr>
            <p:nvPr/>
          </p:nvGrpSpPr>
          <p:grpSpPr bwMode="auto">
            <a:xfrm rot="5608273">
              <a:off x="1703" y="793"/>
              <a:ext cx="144" cy="192"/>
              <a:chOff x="964" y="3270"/>
              <a:chExt cx="579" cy="578"/>
            </a:xfrm>
          </p:grpSpPr>
          <p:sp>
            <p:nvSpPr>
              <p:cNvPr id="59496" name="Freeform 95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7" name="Freeform 96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8" name="Freeform 97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9" name="Freeform 98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0" name="Freeform 99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1" name="Freeform 100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2" name="Freeform 101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3" name="Freeform 102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4" name="Freeform 103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505" name="Freeform 104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0" name="Group 105"/>
            <p:cNvGrpSpPr>
              <a:grpSpLocks/>
            </p:cNvGrpSpPr>
            <p:nvPr/>
          </p:nvGrpSpPr>
          <p:grpSpPr bwMode="auto">
            <a:xfrm rot="10779626">
              <a:off x="1776" y="959"/>
              <a:ext cx="193" cy="185"/>
              <a:chOff x="964" y="3270"/>
              <a:chExt cx="579" cy="578"/>
            </a:xfrm>
          </p:grpSpPr>
          <p:sp>
            <p:nvSpPr>
              <p:cNvPr id="59486" name="Freeform 106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7" name="Freeform 107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8" name="Freeform 108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9" name="Freeform 109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0" name="Freeform 110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1" name="Freeform 111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2" name="Freeform 112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3" name="Freeform 113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4" name="Freeform 114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95" name="Freeform 115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1" name="Group 116"/>
            <p:cNvGrpSpPr>
              <a:grpSpLocks/>
            </p:cNvGrpSpPr>
            <p:nvPr/>
          </p:nvGrpSpPr>
          <p:grpSpPr bwMode="auto">
            <a:xfrm rot="-7442084">
              <a:off x="1442" y="1021"/>
              <a:ext cx="225" cy="226"/>
              <a:chOff x="964" y="3270"/>
              <a:chExt cx="579" cy="578"/>
            </a:xfrm>
          </p:grpSpPr>
          <p:sp>
            <p:nvSpPr>
              <p:cNvPr id="59476" name="Freeform 117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7" name="Freeform 118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8" name="Freeform 119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9" name="Freeform 120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0" name="Freeform 121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1" name="Freeform 122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2" name="Freeform 123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3" name="Freeform 124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4" name="Freeform 125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85" name="Freeform 126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2" name="Group 127"/>
            <p:cNvGrpSpPr>
              <a:grpSpLocks/>
            </p:cNvGrpSpPr>
            <p:nvPr/>
          </p:nvGrpSpPr>
          <p:grpSpPr bwMode="auto">
            <a:xfrm rot="-8788426">
              <a:off x="1200" y="1152"/>
              <a:ext cx="225" cy="226"/>
              <a:chOff x="964" y="3270"/>
              <a:chExt cx="579" cy="578"/>
            </a:xfrm>
          </p:grpSpPr>
          <p:sp>
            <p:nvSpPr>
              <p:cNvPr id="59466" name="Freeform 128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7" name="Freeform 129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8" name="Freeform 130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9" name="Freeform 131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0" name="Freeform 132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1" name="Freeform 133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2" name="Freeform 134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3" name="Freeform 135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4" name="Freeform 136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75" name="Freeform 137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3" name="Group 138"/>
            <p:cNvGrpSpPr>
              <a:grpSpLocks/>
            </p:cNvGrpSpPr>
            <p:nvPr/>
          </p:nvGrpSpPr>
          <p:grpSpPr bwMode="auto">
            <a:xfrm rot="9242493">
              <a:off x="1370" y="1330"/>
              <a:ext cx="273" cy="288"/>
              <a:chOff x="964" y="3270"/>
              <a:chExt cx="579" cy="578"/>
            </a:xfrm>
          </p:grpSpPr>
          <p:sp>
            <p:nvSpPr>
              <p:cNvPr id="59456" name="Freeform 139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7" name="Freeform 140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8" name="Freeform 141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9" name="Freeform 142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0" name="Freeform 143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1" name="Freeform 144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2" name="Freeform 145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3" name="Freeform 146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4" name="Freeform 147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65" name="Freeform 148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4" name="Group 149"/>
            <p:cNvGrpSpPr>
              <a:grpSpLocks/>
            </p:cNvGrpSpPr>
            <p:nvPr/>
          </p:nvGrpSpPr>
          <p:grpSpPr bwMode="auto">
            <a:xfrm rot="9242493">
              <a:off x="1601" y="1414"/>
              <a:ext cx="336" cy="361"/>
              <a:chOff x="964" y="3270"/>
              <a:chExt cx="579" cy="578"/>
            </a:xfrm>
          </p:grpSpPr>
          <p:sp>
            <p:nvSpPr>
              <p:cNvPr id="59446" name="Freeform 150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7" name="Freeform 151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8" name="Freeform 152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9" name="Freeform 153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0" name="Freeform 154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1" name="Freeform 155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2" name="Freeform 156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3" name="Freeform 157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4" name="Freeform 158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55" name="Freeform 159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5" name="Group 160"/>
            <p:cNvGrpSpPr>
              <a:grpSpLocks/>
            </p:cNvGrpSpPr>
            <p:nvPr/>
          </p:nvGrpSpPr>
          <p:grpSpPr bwMode="auto">
            <a:xfrm rot="9242493">
              <a:off x="1824" y="1536"/>
              <a:ext cx="384" cy="432"/>
              <a:chOff x="964" y="3270"/>
              <a:chExt cx="579" cy="578"/>
            </a:xfrm>
          </p:grpSpPr>
          <p:sp>
            <p:nvSpPr>
              <p:cNvPr id="59436" name="Freeform 161"/>
              <p:cNvSpPr>
                <a:spLocks/>
              </p:cNvSpPr>
              <p:nvPr/>
            </p:nvSpPr>
            <p:spPr bwMode="auto">
              <a:xfrm>
                <a:off x="1268" y="3369"/>
                <a:ext cx="216" cy="182"/>
              </a:xfrm>
              <a:custGeom>
                <a:avLst/>
                <a:gdLst>
                  <a:gd name="T0" fmla="*/ 0 w 433"/>
                  <a:gd name="T1" fmla="*/ 1 h 363"/>
                  <a:gd name="T2" fmla="*/ 0 w 433"/>
                  <a:gd name="T3" fmla="*/ 1 h 363"/>
                  <a:gd name="T4" fmla="*/ 0 w 433"/>
                  <a:gd name="T5" fmla="*/ 1 h 363"/>
                  <a:gd name="T6" fmla="*/ 0 w 433"/>
                  <a:gd name="T7" fmla="*/ 1 h 363"/>
                  <a:gd name="T8" fmla="*/ 0 w 433"/>
                  <a:gd name="T9" fmla="*/ 1 h 363"/>
                  <a:gd name="T10" fmla="*/ 0 w 433"/>
                  <a:gd name="T11" fmla="*/ 1 h 363"/>
                  <a:gd name="T12" fmla="*/ 0 w 433"/>
                  <a:gd name="T13" fmla="*/ 1 h 363"/>
                  <a:gd name="T14" fmla="*/ 0 w 433"/>
                  <a:gd name="T15" fmla="*/ 1 h 363"/>
                  <a:gd name="T16" fmla="*/ 0 w 433"/>
                  <a:gd name="T17" fmla="*/ 0 h 363"/>
                  <a:gd name="T18" fmla="*/ 0 w 433"/>
                  <a:gd name="T19" fmla="*/ 1 h 363"/>
                  <a:gd name="T20" fmla="*/ 0 w 433"/>
                  <a:gd name="T21" fmla="*/ 1 h 363"/>
                  <a:gd name="T22" fmla="*/ 0 w 433"/>
                  <a:gd name="T23" fmla="*/ 1 h 363"/>
                  <a:gd name="T24" fmla="*/ 0 w 433"/>
                  <a:gd name="T25" fmla="*/ 1 h 363"/>
                  <a:gd name="T26" fmla="*/ 0 w 433"/>
                  <a:gd name="T27" fmla="*/ 1 h 363"/>
                  <a:gd name="T28" fmla="*/ 0 w 433"/>
                  <a:gd name="T29" fmla="*/ 1 h 363"/>
                  <a:gd name="T30" fmla="*/ 0 w 433"/>
                  <a:gd name="T31" fmla="*/ 1 h 363"/>
                  <a:gd name="T32" fmla="*/ 0 w 433"/>
                  <a:gd name="T33" fmla="*/ 1 h 363"/>
                  <a:gd name="T34" fmla="*/ 0 w 433"/>
                  <a:gd name="T35" fmla="*/ 1 h 363"/>
                  <a:gd name="T36" fmla="*/ 0 w 433"/>
                  <a:gd name="T37" fmla="*/ 1 h 363"/>
                  <a:gd name="T38" fmla="*/ 0 w 433"/>
                  <a:gd name="T39" fmla="*/ 1 h 363"/>
                  <a:gd name="T40" fmla="*/ 0 w 433"/>
                  <a:gd name="T41" fmla="*/ 1 h 363"/>
                  <a:gd name="T42" fmla="*/ 0 w 433"/>
                  <a:gd name="T43" fmla="*/ 1 h 363"/>
                  <a:gd name="T44" fmla="*/ 0 w 433"/>
                  <a:gd name="T45" fmla="*/ 1 h 363"/>
                  <a:gd name="T46" fmla="*/ 0 w 433"/>
                  <a:gd name="T47" fmla="*/ 1 h 363"/>
                  <a:gd name="T48" fmla="*/ 0 w 433"/>
                  <a:gd name="T49" fmla="*/ 1 h 363"/>
                  <a:gd name="T50" fmla="*/ 0 w 433"/>
                  <a:gd name="T51" fmla="*/ 1 h 363"/>
                  <a:gd name="T52" fmla="*/ 0 w 433"/>
                  <a:gd name="T53" fmla="*/ 1 h 363"/>
                  <a:gd name="T54" fmla="*/ 0 w 433"/>
                  <a:gd name="T55" fmla="*/ 1 h 363"/>
                  <a:gd name="T56" fmla="*/ 0 w 433"/>
                  <a:gd name="T57" fmla="*/ 1 h 363"/>
                  <a:gd name="T58" fmla="*/ 0 w 433"/>
                  <a:gd name="T59" fmla="*/ 1 h 363"/>
                  <a:gd name="T60" fmla="*/ 0 w 433"/>
                  <a:gd name="T61" fmla="*/ 1 h 363"/>
                  <a:gd name="T62" fmla="*/ 0 w 433"/>
                  <a:gd name="T63" fmla="*/ 1 h 363"/>
                  <a:gd name="T64" fmla="*/ 0 w 433"/>
                  <a:gd name="T65" fmla="*/ 1 h 36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3"/>
                  <a:gd name="T101" fmla="*/ 433 w 433"/>
                  <a:gd name="T102" fmla="*/ 363 h 36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3">
                    <a:moveTo>
                      <a:pt x="395" y="199"/>
                    </a:moveTo>
                    <a:lnTo>
                      <a:pt x="382" y="187"/>
                    </a:lnTo>
                    <a:lnTo>
                      <a:pt x="371" y="176"/>
                    </a:lnTo>
                    <a:lnTo>
                      <a:pt x="360" y="162"/>
                    </a:lnTo>
                    <a:lnTo>
                      <a:pt x="351" y="148"/>
                    </a:lnTo>
                    <a:lnTo>
                      <a:pt x="344" y="133"/>
                    </a:lnTo>
                    <a:lnTo>
                      <a:pt x="338" y="117"/>
                    </a:lnTo>
                    <a:lnTo>
                      <a:pt x="334" y="101"/>
                    </a:lnTo>
                    <a:lnTo>
                      <a:pt x="330" y="85"/>
                    </a:lnTo>
                    <a:lnTo>
                      <a:pt x="328" y="69"/>
                    </a:lnTo>
                    <a:lnTo>
                      <a:pt x="323" y="55"/>
                    </a:lnTo>
                    <a:lnTo>
                      <a:pt x="317" y="41"/>
                    </a:lnTo>
                    <a:lnTo>
                      <a:pt x="307" y="30"/>
                    </a:lnTo>
                    <a:lnTo>
                      <a:pt x="296" y="19"/>
                    </a:lnTo>
                    <a:lnTo>
                      <a:pt x="283" y="11"/>
                    </a:lnTo>
                    <a:lnTo>
                      <a:pt x="268" y="4"/>
                    </a:lnTo>
                    <a:lnTo>
                      <a:pt x="251" y="1"/>
                    </a:lnTo>
                    <a:lnTo>
                      <a:pt x="234" y="0"/>
                    </a:lnTo>
                    <a:lnTo>
                      <a:pt x="218" y="0"/>
                    </a:lnTo>
                    <a:lnTo>
                      <a:pt x="203" y="2"/>
                    </a:lnTo>
                    <a:lnTo>
                      <a:pt x="189" y="6"/>
                    </a:lnTo>
                    <a:lnTo>
                      <a:pt x="175" y="13"/>
                    </a:lnTo>
                    <a:lnTo>
                      <a:pt x="163" y="23"/>
                    </a:lnTo>
                    <a:lnTo>
                      <a:pt x="153" y="35"/>
                    </a:lnTo>
                    <a:lnTo>
                      <a:pt x="144" y="50"/>
                    </a:lnTo>
                    <a:lnTo>
                      <a:pt x="136" y="66"/>
                    </a:lnTo>
                    <a:lnTo>
                      <a:pt x="125" y="80"/>
                    </a:lnTo>
                    <a:lnTo>
                      <a:pt x="114" y="94"/>
                    </a:lnTo>
                    <a:lnTo>
                      <a:pt x="102" y="105"/>
                    </a:lnTo>
                    <a:lnTo>
                      <a:pt x="90" y="117"/>
                    </a:lnTo>
                    <a:lnTo>
                      <a:pt x="76" y="126"/>
                    </a:lnTo>
                    <a:lnTo>
                      <a:pt x="62" y="133"/>
                    </a:lnTo>
                    <a:lnTo>
                      <a:pt x="49" y="140"/>
                    </a:lnTo>
                    <a:lnTo>
                      <a:pt x="20" y="161"/>
                    </a:lnTo>
                    <a:lnTo>
                      <a:pt x="5" y="188"/>
                    </a:lnTo>
                    <a:lnTo>
                      <a:pt x="0" y="218"/>
                    </a:lnTo>
                    <a:lnTo>
                      <a:pt x="8" y="249"/>
                    </a:lnTo>
                    <a:lnTo>
                      <a:pt x="25" y="276"/>
                    </a:lnTo>
                    <a:lnTo>
                      <a:pt x="52" y="297"/>
                    </a:lnTo>
                    <a:lnTo>
                      <a:pt x="86" y="305"/>
                    </a:lnTo>
                    <a:lnTo>
                      <a:pt x="127" y="300"/>
                    </a:lnTo>
                    <a:lnTo>
                      <a:pt x="140" y="295"/>
                    </a:lnTo>
                    <a:lnTo>
                      <a:pt x="155" y="292"/>
                    </a:lnTo>
                    <a:lnTo>
                      <a:pt x="171" y="290"/>
                    </a:lnTo>
                    <a:lnTo>
                      <a:pt x="189" y="290"/>
                    </a:lnTo>
                    <a:lnTo>
                      <a:pt x="206" y="292"/>
                    </a:lnTo>
                    <a:lnTo>
                      <a:pt x="223" y="299"/>
                    </a:lnTo>
                    <a:lnTo>
                      <a:pt x="242" y="308"/>
                    </a:lnTo>
                    <a:lnTo>
                      <a:pt x="260" y="323"/>
                    </a:lnTo>
                    <a:lnTo>
                      <a:pt x="283" y="342"/>
                    </a:lnTo>
                    <a:lnTo>
                      <a:pt x="305" y="354"/>
                    </a:lnTo>
                    <a:lnTo>
                      <a:pt x="327" y="361"/>
                    </a:lnTo>
                    <a:lnTo>
                      <a:pt x="348" y="363"/>
                    </a:lnTo>
                    <a:lnTo>
                      <a:pt x="366" y="361"/>
                    </a:lnTo>
                    <a:lnTo>
                      <a:pt x="383" y="354"/>
                    </a:lnTo>
                    <a:lnTo>
                      <a:pt x="398" y="344"/>
                    </a:lnTo>
                    <a:lnTo>
                      <a:pt x="411" y="331"/>
                    </a:lnTo>
                    <a:lnTo>
                      <a:pt x="421" y="317"/>
                    </a:lnTo>
                    <a:lnTo>
                      <a:pt x="428" y="301"/>
                    </a:lnTo>
                    <a:lnTo>
                      <a:pt x="433" y="284"/>
                    </a:lnTo>
                    <a:lnTo>
                      <a:pt x="433" y="266"/>
                    </a:lnTo>
                    <a:lnTo>
                      <a:pt x="429" y="248"/>
                    </a:lnTo>
                    <a:lnTo>
                      <a:pt x="422" y="231"/>
                    </a:lnTo>
                    <a:lnTo>
                      <a:pt x="411" y="214"/>
                    </a:lnTo>
                    <a:lnTo>
                      <a:pt x="395" y="19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7" name="Freeform 162"/>
              <p:cNvSpPr>
                <a:spLocks/>
              </p:cNvSpPr>
              <p:nvPr/>
            </p:nvSpPr>
            <p:spPr bwMode="auto">
              <a:xfrm>
                <a:off x="1417" y="3284"/>
                <a:ext cx="67" cy="95"/>
              </a:xfrm>
              <a:custGeom>
                <a:avLst/>
                <a:gdLst>
                  <a:gd name="T0" fmla="*/ 1 w 134"/>
                  <a:gd name="T1" fmla="*/ 0 h 190"/>
                  <a:gd name="T2" fmla="*/ 1 w 134"/>
                  <a:gd name="T3" fmla="*/ 1 h 190"/>
                  <a:gd name="T4" fmla="*/ 1 w 134"/>
                  <a:gd name="T5" fmla="*/ 1 h 190"/>
                  <a:gd name="T6" fmla="*/ 1 w 134"/>
                  <a:gd name="T7" fmla="*/ 1 h 190"/>
                  <a:gd name="T8" fmla="*/ 1 w 134"/>
                  <a:gd name="T9" fmla="*/ 1 h 190"/>
                  <a:gd name="T10" fmla="*/ 1 w 134"/>
                  <a:gd name="T11" fmla="*/ 1 h 190"/>
                  <a:gd name="T12" fmla="*/ 1 w 134"/>
                  <a:gd name="T13" fmla="*/ 1 h 190"/>
                  <a:gd name="T14" fmla="*/ 1 w 134"/>
                  <a:gd name="T15" fmla="*/ 1 h 190"/>
                  <a:gd name="T16" fmla="*/ 1 w 134"/>
                  <a:gd name="T17" fmla="*/ 1 h 190"/>
                  <a:gd name="T18" fmla="*/ 1 w 134"/>
                  <a:gd name="T19" fmla="*/ 1 h 190"/>
                  <a:gd name="T20" fmla="*/ 1 w 134"/>
                  <a:gd name="T21" fmla="*/ 1 h 190"/>
                  <a:gd name="T22" fmla="*/ 1 w 134"/>
                  <a:gd name="T23" fmla="*/ 1 h 190"/>
                  <a:gd name="T24" fmla="*/ 1 w 134"/>
                  <a:gd name="T25" fmla="*/ 1 h 190"/>
                  <a:gd name="T26" fmla="*/ 1 w 134"/>
                  <a:gd name="T27" fmla="*/ 1 h 190"/>
                  <a:gd name="T28" fmla="*/ 1 w 134"/>
                  <a:gd name="T29" fmla="*/ 1 h 190"/>
                  <a:gd name="T30" fmla="*/ 1 w 134"/>
                  <a:gd name="T31" fmla="*/ 1 h 190"/>
                  <a:gd name="T32" fmla="*/ 1 w 134"/>
                  <a:gd name="T33" fmla="*/ 1 h 190"/>
                  <a:gd name="T34" fmla="*/ 1 w 134"/>
                  <a:gd name="T35" fmla="*/ 1 h 190"/>
                  <a:gd name="T36" fmla="*/ 1 w 134"/>
                  <a:gd name="T37" fmla="*/ 1 h 190"/>
                  <a:gd name="T38" fmla="*/ 1 w 134"/>
                  <a:gd name="T39" fmla="*/ 1 h 190"/>
                  <a:gd name="T40" fmla="*/ 1 w 134"/>
                  <a:gd name="T41" fmla="*/ 1 h 190"/>
                  <a:gd name="T42" fmla="*/ 1 w 134"/>
                  <a:gd name="T43" fmla="*/ 1 h 190"/>
                  <a:gd name="T44" fmla="*/ 1 w 134"/>
                  <a:gd name="T45" fmla="*/ 1 h 190"/>
                  <a:gd name="T46" fmla="*/ 1 w 134"/>
                  <a:gd name="T47" fmla="*/ 1 h 190"/>
                  <a:gd name="T48" fmla="*/ 0 w 134"/>
                  <a:gd name="T49" fmla="*/ 1 h 190"/>
                  <a:gd name="T50" fmla="*/ 1 w 134"/>
                  <a:gd name="T51" fmla="*/ 1 h 190"/>
                  <a:gd name="T52" fmla="*/ 1 w 134"/>
                  <a:gd name="T53" fmla="*/ 1 h 190"/>
                  <a:gd name="T54" fmla="*/ 1 w 134"/>
                  <a:gd name="T55" fmla="*/ 1 h 190"/>
                  <a:gd name="T56" fmla="*/ 1 w 134"/>
                  <a:gd name="T57" fmla="*/ 1 h 190"/>
                  <a:gd name="T58" fmla="*/ 1 w 134"/>
                  <a:gd name="T59" fmla="*/ 1 h 190"/>
                  <a:gd name="T60" fmla="*/ 1 w 134"/>
                  <a:gd name="T61" fmla="*/ 1 h 190"/>
                  <a:gd name="T62" fmla="*/ 1 w 134"/>
                  <a:gd name="T63" fmla="*/ 1 h 190"/>
                  <a:gd name="T64" fmla="*/ 1 w 134"/>
                  <a:gd name="T65" fmla="*/ 0 h 190"/>
                  <a:gd name="T66" fmla="*/ 1 w 134"/>
                  <a:gd name="T67" fmla="*/ 0 h 190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4"/>
                  <a:gd name="T103" fmla="*/ 0 h 190"/>
                  <a:gd name="T104" fmla="*/ 134 w 134"/>
                  <a:gd name="T105" fmla="*/ 190 h 190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4" h="190">
                    <a:moveTo>
                      <a:pt x="67" y="0"/>
                    </a:moveTo>
                    <a:lnTo>
                      <a:pt x="81" y="2"/>
                    </a:lnTo>
                    <a:lnTo>
                      <a:pt x="93" y="7"/>
                    </a:lnTo>
                    <a:lnTo>
                      <a:pt x="105" y="16"/>
                    </a:lnTo>
                    <a:lnTo>
                      <a:pt x="114" y="28"/>
                    </a:lnTo>
                    <a:lnTo>
                      <a:pt x="122" y="42"/>
                    </a:lnTo>
                    <a:lnTo>
                      <a:pt x="129" y="58"/>
                    </a:lnTo>
                    <a:lnTo>
                      <a:pt x="133" y="76"/>
                    </a:lnTo>
                    <a:lnTo>
                      <a:pt x="134" y="95"/>
                    </a:lnTo>
                    <a:lnTo>
                      <a:pt x="133" y="114"/>
                    </a:lnTo>
                    <a:lnTo>
                      <a:pt x="129" y="131"/>
                    </a:lnTo>
                    <a:lnTo>
                      <a:pt x="122" y="148"/>
                    </a:lnTo>
                    <a:lnTo>
                      <a:pt x="114" y="163"/>
                    </a:lnTo>
                    <a:lnTo>
                      <a:pt x="105" y="174"/>
                    </a:lnTo>
                    <a:lnTo>
                      <a:pt x="93" y="182"/>
                    </a:lnTo>
                    <a:lnTo>
                      <a:pt x="81" y="188"/>
                    </a:lnTo>
                    <a:lnTo>
                      <a:pt x="67" y="190"/>
                    </a:lnTo>
                    <a:lnTo>
                      <a:pt x="54" y="188"/>
                    </a:lnTo>
                    <a:lnTo>
                      <a:pt x="42" y="182"/>
                    </a:lnTo>
                    <a:lnTo>
                      <a:pt x="30" y="174"/>
                    </a:lnTo>
                    <a:lnTo>
                      <a:pt x="20" y="163"/>
                    </a:lnTo>
                    <a:lnTo>
                      <a:pt x="12" y="148"/>
                    </a:lnTo>
                    <a:lnTo>
                      <a:pt x="6" y="131"/>
                    </a:lnTo>
                    <a:lnTo>
                      <a:pt x="1" y="114"/>
                    </a:lnTo>
                    <a:lnTo>
                      <a:pt x="0" y="95"/>
                    </a:lnTo>
                    <a:lnTo>
                      <a:pt x="1" y="76"/>
                    </a:lnTo>
                    <a:lnTo>
                      <a:pt x="6" y="58"/>
                    </a:lnTo>
                    <a:lnTo>
                      <a:pt x="12" y="42"/>
                    </a:lnTo>
                    <a:lnTo>
                      <a:pt x="20" y="28"/>
                    </a:lnTo>
                    <a:lnTo>
                      <a:pt x="30" y="16"/>
                    </a:lnTo>
                    <a:lnTo>
                      <a:pt x="42" y="7"/>
                    </a:lnTo>
                    <a:lnTo>
                      <a:pt x="54" y="2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8" name="Freeform 163"/>
              <p:cNvSpPr>
                <a:spLocks/>
              </p:cNvSpPr>
              <p:nvPr/>
            </p:nvSpPr>
            <p:spPr bwMode="auto">
              <a:xfrm>
                <a:off x="1468" y="3361"/>
                <a:ext cx="75" cy="94"/>
              </a:xfrm>
              <a:custGeom>
                <a:avLst/>
                <a:gdLst>
                  <a:gd name="T0" fmla="*/ 0 w 151"/>
                  <a:gd name="T1" fmla="*/ 0 h 189"/>
                  <a:gd name="T2" fmla="*/ 0 w 151"/>
                  <a:gd name="T3" fmla="*/ 0 h 189"/>
                  <a:gd name="T4" fmla="*/ 0 w 151"/>
                  <a:gd name="T5" fmla="*/ 0 h 189"/>
                  <a:gd name="T6" fmla="*/ 0 w 151"/>
                  <a:gd name="T7" fmla="*/ 0 h 189"/>
                  <a:gd name="T8" fmla="*/ 0 w 151"/>
                  <a:gd name="T9" fmla="*/ 0 h 189"/>
                  <a:gd name="T10" fmla="*/ 0 w 151"/>
                  <a:gd name="T11" fmla="*/ 0 h 189"/>
                  <a:gd name="T12" fmla="*/ 0 w 151"/>
                  <a:gd name="T13" fmla="*/ 0 h 189"/>
                  <a:gd name="T14" fmla="*/ 0 w 151"/>
                  <a:gd name="T15" fmla="*/ 0 h 189"/>
                  <a:gd name="T16" fmla="*/ 0 w 151"/>
                  <a:gd name="T17" fmla="*/ 0 h 189"/>
                  <a:gd name="T18" fmla="*/ 0 w 151"/>
                  <a:gd name="T19" fmla="*/ 0 h 189"/>
                  <a:gd name="T20" fmla="*/ 0 w 151"/>
                  <a:gd name="T21" fmla="*/ 0 h 189"/>
                  <a:gd name="T22" fmla="*/ 0 w 151"/>
                  <a:gd name="T23" fmla="*/ 0 h 189"/>
                  <a:gd name="T24" fmla="*/ 0 w 151"/>
                  <a:gd name="T25" fmla="*/ 0 h 189"/>
                  <a:gd name="T26" fmla="*/ 0 w 151"/>
                  <a:gd name="T27" fmla="*/ 0 h 189"/>
                  <a:gd name="T28" fmla="*/ 0 w 151"/>
                  <a:gd name="T29" fmla="*/ 0 h 189"/>
                  <a:gd name="T30" fmla="*/ 0 w 151"/>
                  <a:gd name="T31" fmla="*/ 0 h 189"/>
                  <a:gd name="T32" fmla="*/ 0 w 151"/>
                  <a:gd name="T33" fmla="*/ 0 h 189"/>
                  <a:gd name="T34" fmla="*/ 0 w 151"/>
                  <a:gd name="T35" fmla="*/ 0 h 189"/>
                  <a:gd name="T36" fmla="*/ 0 w 151"/>
                  <a:gd name="T37" fmla="*/ 0 h 189"/>
                  <a:gd name="T38" fmla="*/ 0 w 151"/>
                  <a:gd name="T39" fmla="*/ 0 h 189"/>
                  <a:gd name="T40" fmla="*/ 0 w 151"/>
                  <a:gd name="T41" fmla="*/ 0 h 189"/>
                  <a:gd name="T42" fmla="*/ 0 w 151"/>
                  <a:gd name="T43" fmla="*/ 0 h 189"/>
                  <a:gd name="T44" fmla="*/ 0 w 151"/>
                  <a:gd name="T45" fmla="*/ 0 h 189"/>
                  <a:gd name="T46" fmla="*/ 0 w 151"/>
                  <a:gd name="T47" fmla="*/ 0 h 189"/>
                  <a:gd name="T48" fmla="*/ 0 w 151"/>
                  <a:gd name="T49" fmla="*/ 0 h 189"/>
                  <a:gd name="T50" fmla="*/ 0 w 151"/>
                  <a:gd name="T51" fmla="*/ 0 h 189"/>
                  <a:gd name="T52" fmla="*/ 0 w 151"/>
                  <a:gd name="T53" fmla="*/ 0 h 189"/>
                  <a:gd name="T54" fmla="*/ 0 w 151"/>
                  <a:gd name="T55" fmla="*/ 0 h 189"/>
                  <a:gd name="T56" fmla="*/ 0 w 151"/>
                  <a:gd name="T57" fmla="*/ 0 h 189"/>
                  <a:gd name="T58" fmla="*/ 0 w 151"/>
                  <a:gd name="T59" fmla="*/ 0 h 189"/>
                  <a:gd name="T60" fmla="*/ 0 w 151"/>
                  <a:gd name="T61" fmla="*/ 0 h 189"/>
                  <a:gd name="T62" fmla="*/ 0 w 151"/>
                  <a:gd name="T63" fmla="*/ 0 h 189"/>
                  <a:gd name="T64" fmla="*/ 0 w 151"/>
                  <a:gd name="T65" fmla="*/ 0 h 189"/>
                  <a:gd name="T66" fmla="*/ 0 w 151"/>
                  <a:gd name="T67" fmla="*/ 0 h 18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1"/>
                  <a:gd name="T103" fmla="*/ 0 h 189"/>
                  <a:gd name="T104" fmla="*/ 151 w 151"/>
                  <a:gd name="T105" fmla="*/ 189 h 18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1" h="189">
                    <a:moveTo>
                      <a:pt x="109" y="3"/>
                    </a:moveTo>
                    <a:lnTo>
                      <a:pt x="124" y="11"/>
                    </a:lnTo>
                    <a:lnTo>
                      <a:pt x="135" y="22"/>
                    </a:lnTo>
                    <a:lnTo>
                      <a:pt x="143" y="36"/>
                    </a:lnTo>
                    <a:lnTo>
                      <a:pt x="149" y="52"/>
                    </a:lnTo>
                    <a:lnTo>
                      <a:pt x="151" y="70"/>
                    </a:lnTo>
                    <a:lnTo>
                      <a:pt x="150" y="87"/>
                    </a:lnTo>
                    <a:lnTo>
                      <a:pt x="148" y="103"/>
                    </a:lnTo>
                    <a:lnTo>
                      <a:pt x="144" y="119"/>
                    </a:lnTo>
                    <a:lnTo>
                      <a:pt x="137" y="134"/>
                    </a:lnTo>
                    <a:lnTo>
                      <a:pt x="128" y="148"/>
                    </a:lnTo>
                    <a:lnTo>
                      <a:pt x="117" y="162"/>
                    </a:lnTo>
                    <a:lnTo>
                      <a:pt x="105" y="173"/>
                    </a:lnTo>
                    <a:lnTo>
                      <a:pt x="90" y="182"/>
                    </a:lnTo>
                    <a:lnTo>
                      <a:pt x="75" y="188"/>
                    </a:lnTo>
                    <a:lnTo>
                      <a:pt x="59" y="189"/>
                    </a:lnTo>
                    <a:lnTo>
                      <a:pt x="42" y="185"/>
                    </a:lnTo>
                    <a:lnTo>
                      <a:pt x="32" y="179"/>
                    </a:lnTo>
                    <a:lnTo>
                      <a:pt x="22" y="170"/>
                    </a:lnTo>
                    <a:lnTo>
                      <a:pt x="13" y="157"/>
                    </a:lnTo>
                    <a:lnTo>
                      <a:pt x="7" y="142"/>
                    </a:lnTo>
                    <a:lnTo>
                      <a:pt x="3" y="125"/>
                    </a:lnTo>
                    <a:lnTo>
                      <a:pt x="0" y="106"/>
                    </a:lnTo>
                    <a:lnTo>
                      <a:pt x="3" y="88"/>
                    </a:lnTo>
                    <a:lnTo>
                      <a:pt x="7" y="68"/>
                    </a:lnTo>
                    <a:lnTo>
                      <a:pt x="15" y="51"/>
                    </a:lnTo>
                    <a:lnTo>
                      <a:pt x="26" y="35"/>
                    </a:lnTo>
                    <a:lnTo>
                      <a:pt x="40" y="23"/>
                    </a:lnTo>
                    <a:lnTo>
                      <a:pt x="53" y="13"/>
                    </a:lnTo>
                    <a:lnTo>
                      <a:pt x="68" y="6"/>
                    </a:lnTo>
                    <a:lnTo>
                      <a:pt x="83" y="2"/>
                    </a:lnTo>
                    <a:lnTo>
                      <a:pt x="97" y="0"/>
                    </a:lnTo>
                    <a:lnTo>
                      <a:pt x="109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9" name="Freeform 164"/>
              <p:cNvSpPr>
                <a:spLocks/>
              </p:cNvSpPr>
              <p:nvPr/>
            </p:nvSpPr>
            <p:spPr bwMode="auto">
              <a:xfrm>
                <a:off x="1239" y="3319"/>
                <a:ext cx="73" cy="98"/>
              </a:xfrm>
              <a:custGeom>
                <a:avLst/>
                <a:gdLst>
                  <a:gd name="T0" fmla="*/ 1 w 146"/>
                  <a:gd name="T1" fmla="*/ 0 h 195"/>
                  <a:gd name="T2" fmla="*/ 1 w 146"/>
                  <a:gd name="T3" fmla="*/ 1 h 195"/>
                  <a:gd name="T4" fmla="*/ 1 w 146"/>
                  <a:gd name="T5" fmla="*/ 1 h 195"/>
                  <a:gd name="T6" fmla="*/ 1 w 146"/>
                  <a:gd name="T7" fmla="*/ 1 h 195"/>
                  <a:gd name="T8" fmla="*/ 1 w 146"/>
                  <a:gd name="T9" fmla="*/ 1 h 195"/>
                  <a:gd name="T10" fmla="*/ 1 w 146"/>
                  <a:gd name="T11" fmla="*/ 1 h 195"/>
                  <a:gd name="T12" fmla="*/ 1 w 146"/>
                  <a:gd name="T13" fmla="*/ 1 h 195"/>
                  <a:gd name="T14" fmla="*/ 1 w 146"/>
                  <a:gd name="T15" fmla="*/ 1 h 195"/>
                  <a:gd name="T16" fmla="*/ 1 w 146"/>
                  <a:gd name="T17" fmla="*/ 1 h 195"/>
                  <a:gd name="T18" fmla="*/ 1 w 146"/>
                  <a:gd name="T19" fmla="*/ 1 h 195"/>
                  <a:gd name="T20" fmla="*/ 1 w 146"/>
                  <a:gd name="T21" fmla="*/ 1 h 195"/>
                  <a:gd name="T22" fmla="*/ 1 w 146"/>
                  <a:gd name="T23" fmla="*/ 1 h 195"/>
                  <a:gd name="T24" fmla="*/ 1 w 146"/>
                  <a:gd name="T25" fmla="*/ 1 h 195"/>
                  <a:gd name="T26" fmla="*/ 1 w 146"/>
                  <a:gd name="T27" fmla="*/ 1 h 195"/>
                  <a:gd name="T28" fmla="*/ 1 w 146"/>
                  <a:gd name="T29" fmla="*/ 1 h 195"/>
                  <a:gd name="T30" fmla="*/ 1 w 146"/>
                  <a:gd name="T31" fmla="*/ 1 h 195"/>
                  <a:gd name="T32" fmla="*/ 1 w 146"/>
                  <a:gd name="T33" fmla="*/ 1 h 195"/>
                  <a:gd name="T34" fmla="*/ 1 w 146"/>
                  <a:gd name="T35" fmla="*/ 1 h 195"/>
                  <a:gd name="T36" fmla="*/ 1 w 146"/>
                  <a:gd name="T37" fmla="*/ 1 h 195"/>
                  <a:gd name="T38" fmla="*/ 1 w 146"/>
                  <a:gd name="T39" fmla="*/ 1 h 195"/>
                  <a:gd name="T40" fmla="*/ 1 w 146"/>
                  <a:gd name="T41" fmla="*/ 1 h 195"/>
                  <a:gd name="T42" fmla="*/ 1 w 146"/>
                  <a:gd name="T43" fmla="*/ 1 h 195"/>
                  <a:gd name="T44" fmla="*/ 1 w 146"/>
                  <a:gd name="T45" fmla="*/ 1 h 195"/>
                  <a:gd name="T46" fmla="*/ 1 w 146"/>
                  <a:gd name="T47" fmla="*/ 1 h 195"/>
                  <a:gd name="T48" fmla="*/ 0 w 146"/>
                  <a:gd name="T49" fmla="*/ 1 h 195"/>
                  <a:gd name="T50" fmla="*/ 1 w 146"/>
                  <a:gd name="T51" fmla="*/ 1 h 195"/>
                  <a:gd name="T52" fmla="*/ 1 w 146"/>
                  <a:gd name="T53" fmla="*/ 1 h 195"/>
                  <a:gd name="T54" fmla="*/ 1 w 146"/>
                  <a:gd name="T55" fmla="*/ 1 h 195"/>
                  <a:gd name="T56" fmla="*/ 1 w 146"/>
                  <a:gd name="T57" fmla="*/ 1 h 195"/>
                  <a:gd name="T58" fmla="*/ 1 w 146"/>
                  <a:gd name="T59" fmla="*/ 1 h 195"/>
                  <a:gd name="T60" fmla="*/ 1 w 146"/>
                  <a:gd name="T61" fmla="*/ 1 h 195"/>
                  <a:gd name="T62" fmla="*/ 1 w 146"/>
                  <a:gd name="T63" fmla="*/ 1 h 195"/>
                  <a:gd name="T64" fmla="*/ 1 w 146"/>
                  <a:gd name="T65" fmla="*/ 0 h 195"/>
                  <a:gd name="T66" fmla="*/ 1 w 146"/>
                  <a:gd name="T67" fmla="*/ 0 h 195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6"/>
                  <a:gd name="T103" fmla="*/ 0 h 195"/>
                  <a:gd name="T104" fmla="*/ 146 w 146"/>
                  <a:gd name="T105" fmla="*/ 195 h 195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6" h="195">
                    <a:moveTo>
                      <a:pt x="73" y="0"/>
                    </a:moveTo>
                    <a:lnTo>
                      <a:pt x="85" y="2"/>
                    </a:lnTo>
                    <a:lnTo>
                      <a:pt x="97" y="8"/>
                    </a:lnTo>
                    <a:lnTo>
                      <a:pt x="110" y="17"/>
                    </a:lnTo>
                    <a:lnTo>
                      <a:pt x="121" y="28"/>
                    </a:lnTo>
                    <a:lnTo>
                      <a:pt x="131" y="43"/>
                    </a:lnTo>
                    <a:lnTo>
                      <a:pt x="140" y="59"/>
                    </a:lnTo>
                    <a:lnTo>
                      <a:pt x="144" y="77"/>
                    </a:lnTo>
                    <a:lnTo>
                      <a:pt x="146" y="96"/>
                    </a:lnTo>
                    <a:lnTo>
                      <a:pt x="144" y="116"/>
                    </a:lnTo>
                    <a:lnTo>
                      <a:pt x="140" y="134"/>
                    </a:lnTo>
                    <a:lnTo>
                      <a:pt x="131" y="150"/>
                    </a:lnTo>
                    <a:lnTo>
                      <a:pt x="121" y="165"/>
                    </a:lnTo>
                    <a:lnTo>
                      <a:pt x="110" y="177"/>
                    </a:lnTo>
                    <a:lnTo>
                      <a:pt x="97" y="186"/>
                    </a:lnTo>
                    <a:lnTo>
                      <a:pt x="85" y="193"/>
                    </a:lnTo>
                    <a:lnTo>
                      <a:pt x="73" y="195"/>
                    </a:lnTo>
                    <a:lnTo>
                      <a:pt x="55" y="193"/>
                    </a:lnTo>
                    <a:lnTo>
                      <a:pt x="41" y="187"/>
                    </a:lnTo>
                    <a:lnTo>
                      <a:pt x="28" y="176"/>
                    </a:lnTo>
                    <a:lnTo>
                      <a:pt x="17" y="163"/>
                    </a:lnTo>
                    <a:lnTo>
                      <a:pt x="9" y="147"/>
                    </a:lnTo>
                    <a:lnTo>
                      <a:pt x="5" y="130"/>
                    </a:lnTo>
                    <a:lnTo>
                      <a:pt x="1" y="112"/>
                    </a:lnTo>
                    <a:lnTo>
                      <a:pt x="0" y="96"/>
                    </a:lnTo>
                    <a:lnTo>
                      <a:pt x="1" y="80"/>
                    </a:lnTo>
                    <a:lnTo>
                      <a:pt x="5" y="63"/>
                    </a:lnTo>
                    <a:lnTo>
                      <a:pt x="11" y="47"/>
                    </a:lnTo>
                    <a:lnTo>
                      <a:pt x="17" y="32"/>
                    </a:lnTo>
                    <a:lnTo>
                      <a:pt x="28" y="19"/>
                    </a:lnTo>
                    <a:lnTo>
                      <a:pt x="41" y="9"/>
                    </a:lnTo>
                    <a:lnTo>
                      <a:pt x="55" y="2"/>
                    </a:lnTo>
                    <a:lnTo>
                      <a:pt x="73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0" name="Freeform 165"/>
              <p:cNvSpPr>
                <a:spLocks/>
              </p:cNvSpPr>
              <p:nvPr/>
            </p:nvSpPr>
            <p:spPr bwMode="auto">
              <a:xfrm>
                <a:off x="1320" y="3270"/>
                <a:ext cx="69" cy="92"/>
              </a:xfrm>
              <a:custGeom>
                <a:avLst/>
                <a:gdLst>
                  <a:gd name="T0" fmla="*/ 1 w 138"/>
                  <a:gd name="T1" fmla="*/ 1 h 184"/>
                  <a:gd name="T2" fmla="*/ 1 w 138"/>
                  <a:gd name="T3" fmla="*/ 1 h 184"/>
                  <a:gd name="T4" fmla="*/ 1 w 138"/>
                  <a:gd name="T5" fmla="*/ 1 h 184"/>
                  <a:gd name="T6" fmla="*/ 1 w 138"/>
                  <a:gd name="T7" fmla="*/ 1 h 184"/>
                  <a:gd name="T8" fmla="*/ 1 w 138"/>
                  <a:gd name="T9" fmla="*/ 1 h 184"/>
                  <a:gd name="T10" fmla="*/ 1 w 138"/>
                  <a:gd name="T11" fmla="*/ 1 h 184"/>
                  <a:gd name="T12" fmla="*/ 1 w 138"/>
                  <a:gd name="T13" fmla="*/ 1 h 184"/>
                  <a:gd name="T14" fmla="*/ 1 w 138"/>
                  <a:gd name="T15" fmla="*/ 1 h 184"/>
                  <a:gd name="T16" fmla="*/ 1 w 138"/>
                  <a:gd name="T17" fmla="*/ 1 h 184"/>
                  <a:gd name="T18" fmla="*/ 1 w 138"/>
                  <a:gd name="T19" fmla="*/ 1 h 184"/>
                  <a:gd name="T20" fmla="*/ 1 w 138"/>
                  <a:gd name="T21" fmla="*/ 1 h 184"/>
                  <a:gd name="T22" fmla="*/ 1 w 138"/>
                  <a:gd name="T23" fmla="*/ 1 h 184"/>
                  <a:gd name="T24" fmla="*/ 1 w 138"/>
                  <a:gd name="T25" fmla="*/ 1 h 184"/>
                  <a:gd name="T26" fmla="*/ 1 w 138"/>
                  <a:gd name="T27" fmla="*/ 1 h 184"/>
                  <a:gd name="T28" fmla="*/ 1 w 138"/>
                  <a:gd name="T29" fmla="*/ 1 h 184"/>
                  <a:gd name="T30" fmla="*/ 1 w 138"/>
                  <a:gd name="T31" fmla="*/ 1 h 184"/>
                  <a:gd name="T32" fmla="*/ 1 w 138"/>
                  <a:gd name="T33" fmla="*/ 1 h 184"/>
                  <a:gd name="T34" fmla="*/ 1 w 138"/>
                  <a:gd name="T35" fmla="*/ 1 h 184"/>
                  <a:gd name="T36" fmla="*/ 1 w 138"/>
                  <a:gd name="T37" fmla="*/ 1 h 184"/>
                  <a:gd name="T38" fmla="*/ 1 w 138"/>
                  <a:gd name="T39" fmla="*/ 1 h 184"/>
                  <a:gd name="T40" fmla="*/ 1 w 138"/>
                  <a:gd name="T41" fmla="*/ 1 h 184"/>
                  <a:gd name="T42" fmla="*/ 0 w 138"/>
                  <a:gd name="T43" fmla="*/ 1 h 184"/>
                  <a:gd name="T44" fmla="*/ 0 w 138"/>
                  <a:gd name="T45" fmla="*/ 1 h 184"/>
                  <a:gd name="T46" fmla="*/ 1 w 138"/>
                  <a:gd name="T47" fmla="*/ 1 h 184"/>
                  <a:gd name="T48" fmla="*/ 1 w 138"/>
                  <a:gd name="T49" fmla="*/ 1 h 184"/>
                  <a:gd name="T50" fmla="*/ 1 w 138"/>
                  <a:gd name="T51" fmla="*/ 1 h 184"/>
                  <a:gd name="T52" fmla="*/ 1 w 138"/>
                  <a:gd name="T53" fmla="*/ 1 h 184"/>
                  <a:gd name="T54" fmla="*/ 1 w 138"/>
                  <a:gd name="T55" fmla="*/ 1 h 184"/>
                  <a:gd name="T56" fmla="*/ 1 w 138"/>
                  <a:gd name="T57" fmla="*/ 1 h 184"/>
                  <a:gd name="T58" fmla="*/ 1 w 138"/>
                  <a:gd name="T59" fmla="*/ 1 h 184"/>
                  <a:gd name="T60" fmla="*/ 1 w 138"/>
                  <a:gd name="T61" fmla="*/ 1 h 184"/>
                  <a:gd name="T62" fmla="*/ 1 w 138"/>
                  <a:gd name="T63" fmla="*/ 0 h 184"/>
                  <a:gd name="T64" fmla="*/ 1 w 138"/>
                  <a:gd name="T65" fmla="*/ 1 h 1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38"/>
                  <a:gd name="T100" fmla="*/ 0 h 184"/>
                  <a:gd name="T101" fmla="*/ 138 w 138"/>
                  <a:gd name="T102" fmla="*/ 184 h 18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38" h="184">
                    <a:moveTo>
                      <a:pt x="101" y="3"/>
                    </a:moveTo>
                    <a:lnTo>
                      <a:pt x="110" y="8"/>
                    </a:lnTo>
                    <a:lnTo>
                      <a:pt x="118" y="17"/>
                    </a:lnTo>
                    <a:lnTo>
                      <a:pt x="126" y="28"/>
                    </a:lnTo>
                    <a:lnTo>
                      <a:pt x="132" y="43"/>
                    </a:lnTo>
                    <a:lnTo>
                      <a:pt x="137" y="60"/>
                    </a:lnTo>
                    <a:lnTo>
                      <a:pt x="138" y="78"/>
                    </a:lnTo>
                    <a:lnTo>
                      <a:pt x="137" y="96"/>
                    </a:lnTo>
                    <a:lnTo>
                      <a:pt x="132" y="115"/>
                    </a:lnTo>
                    <a:lnTo>
                      <a:pt x="124" y="132"/>
                    </a:lnTo>
                    <a:lnTo>
                      <a:pt x="115" y="147"/>
                    </a:lnTo>
                    <a:lnTo>
                      <a:pt x="103" y="160"/>
                    </a:lnTo>
                    <a:lnTo>
                      <a:pt x="90" y="170"/>
                    </a:lnTo>
                    <a:lnTo>
                      <a:pt x="77" y="178"/>
                    </a:lnTo>
                    <a:lnTo>
                      <a:pt x="64" y="183"/>
                    </a:lnTo>
                    <a:lnTo>
                      <a:pt x="50" y="184"/>
                    </a:lnTo>
                    <a:lnTo>
                      <a:pt x="38" y="182"/>
                    </a:lnTo>
                    <a:lnTo>
                      <a:pt x="25" y="175"/>
                    </a:lnTo>
                    <a:lnTo>
                      <a:pt x="15" y="164"/>
                    </a:lnTo>
                    <a:lnTo>
                      <a:pt x="8" y="151"/>
                    </a:lnTo>
                    <a:lnTo>
                      <a:pt x="3" y="136"/>
                    </a:lnTo>
                    <a:lnTo>
                      <a:pt x="0" y="118"/>
                    </a:lnTo>
                    <a:lnTo>
                      <a:pt x="0" y="101"/>
                    </a:lnTo>
                    <a:lnTo>
                      <a:pt x="2" y="85"/>
                    </a:lnTo>
                    <a:lnTo>
                      <a:pt x="6" y="69"/>
                    </a:lnTo>
                    <a:lnTo>
                      <a:pt x="12" y="54"/>
                    </a:lnTo>
                    <a:lnTo>
                      <a:pt x="20" y="40"/>
                    </a:lnTo>
                    <a:lnTo>
                      <a:pt x="31" y="26"/>
                    </a:lnTo>
                    <a:lnTo>
                      <a:pt x="42" y="15"/>
                    </a:lnTo>
                    <a:lnTo>
                      <a:pt x="55" y="7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1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1" name="Freeform 166"/>
              <p:cNvSpPr>
                <a:spLocks/>
              </p:cNvSpPr>
              <p:nvPr/>
            </p:nvSpPr>
            <p:spPr bwMode="auto">
              <a:xfrm>
                <a:off x="1022" y="3666"/>
                <a:ext cx="217" cy="182"/>
              </a:xfrm>
              <a:custGeom>
                <a:avLst/>
                <a:gdLst>
                  <a:gd name="T0" fmla="*/ 1 w 433"/>
                  <a:gd name="T1" fmla="*/ 1 h 364"/>
                  <a:gd name="T2" fmla="*/ 1 w 433"/>
                  <a:gd name="T3" fmla="*/ 1 h 364"/>
                  <a:gd name="T4" fmla="*/ 1 w 433"/>
                  <a:gd name="T5" fmla="*/ 1 h 364"/>
                  <a:gd name="T6" fmla="*/ 1 w 433"/>
                  <a:gd name="T7" fmla="*/ 1 h 364"/>
                  <a:gd name="T8" fmla="*/ 1 w 433"/>
                  <a:gd name="T9" fmla="*/ 1 h 364"/>
                  <a:gd name="T10" fmla="*/ 1 w 433"/>
                  <a:gd name="T11" fmla="*/ 1 h 364"/>
                  <a:gd name="T12" fmla="*/ 1 w 433"/>
                  <a:gd name="T13" fmla="*/ 1 h 364"/>
                  <a:gd name="T14" fmla="*/ 1 w 433"/>
                  <a:gd name="T15" fmla="*/ 1 h 364"/>
                  <a:gd name="T16" fmla="*/ 1 w 433"/>
                  <a:gd name="T17" fmla="*/ 0 h 364"/>
                  <a:gd name="T18" fmla="*/ 1 w 433"/>
                  <a:gd name="T19" fmla="*/ 1 h 364"/>
                  <a:gd name="T20" fmla="*/ 1 w 433"/>
                  <a:gd name="T21" fmla="*/ 1 h 364"/>
                  <a:gd name="T22" fmla="*/ 1 w 433"/>
                  <a:gd name="T23" fmla="*/ 1 h 364"/>
                  <a:gd name="T24" fmla="*/ 1 w 433"/>
                  <a:gd name="T25" fmla="*/ 1 h 364"/>
                  <a:gd name="T26" fmla="*/ 1 w 433"/>
                  <a:gd name="T27" fmla="*/ 1 h 364"/>
                  <a:gd name="T28" fmla="*/ 1 w 433"/>
                  <a:gd name="T29" fmla="*/ 1 h 364"/>
                  <a:gd name="T30" fmla="*/ 1 w 433"/>
                  <a:gd name="T31" fmla="*/ 1 h 364"/>
                  <a:gd name="T32" fmla="*/ 1 w 433"/>
                  <a:gd name="T33" fmla="*/ 1 h 364"/>
                  <a:gd name="T34" fmla="*/ 1 w 433"/>
                  <a:gd name="T35" fmla="*/ 1 h 364"/>
                  <a:gd name="T36" fmla="*/ 1 w 433"/>
                  <a:gd name="T37" fmla="*/ 1 h 364"/>
                  <a:gd name="T38" fmla="*/ 1 w 433"/>
                  <a:gd name="T39" fmla="*/ 1 h 364"/>
                  <a:gd name="T40" fmla="*/ 1 w 433"/>
                  <a:gd name="T41" fmla="*/ 1 h 364"/>
                  <a:gd name="T42" fmla="*/ 1 w 433"/>
                  <a:gd name="T43" fmla="*/ 1 h 364"/>
                  <a:gd name="T44" fmla="*/ 1 w 433"/>
                  <a:gd name="T45" fmla="*/ 1 h 364"/>
                  <a:gd name="T46" fmla="*/ 1 w 433"/>
                  <a:gd name="T47" fmla="*/ 1 h 364"/>
                  <a:gd name="T48" fmla="*/ 1 w 433"/>
                  <a:gd name="T49" fmla="*/ 1 h 364"/>
                  <a:gd name="T50" fmla="*/ 1 w 433"/>
                  <a:gd name="T51" fmla="*/ 1 h 364"/>
                  <a:gd name="T52" fmla="*/ 1 w 433"/>
                  <a:gd name="T53" fmla="*/ 1 h 364"/>
                  <a:gd name="T54" fmla="*/ 1 w 433"/>
                  <a:gd name="T55" fmla="*/ 1 h 364"/>
                  <a:gd name="T56" fmla="*/ 1 w 433"/>
                  <a:gd name="T57" fmla="*/ 1 h 364"/>
                  <a:gd name="T58" fmla="*/ 1 w 433"/>
                  <a:gd name="T59" fmla="*/ 1 h 364"/>
                  <a:gd name="T60" fmla="*/ 1 w 433"/>
                  <a:gd name="T61" fmla="*/ 1 h 364"/>
                  <a:gd name="T62" fmla="*/ 1 w 433"/>
                  <a:gd name="T63" fmla="*/ 1 h 364"/>
                  <a:gd name="T64" fmla="*/ 1 w 433"/>
                  <a:gd name="T65" fmla="*/ 1 h 36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433"/>
                  <a:gd name="T100" fmla="*/ 0 h 364"/>
                  <a:gd name="T101" fmla="*/ 433 w 433"/>
                  <a:gd name="T102" fmla="*/ 364 h 364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433" h="364">
                    <a:moveTo>
                      <a:pt x="38" y="200"/>
                    </a:moveTo>
                    <a:lnTo>
                      <a:pt x="51" y="189"/>
                    </a:lnTo>
                    <a:lnTo>
                      <a:pt x="63" y="177"/>
                    </a:lnTo>
                    <a:lnTo>
                      <a:pt x="73" y="163"/>
                    </a:lnTo>
                    <a:lnTo>
                      <a:pt x="82" y="148"/>
                    </a:lnTo>
                    <a:lnTo>
                      <a:pt x="89" y="133"/>
                    </a:lnTo>
                    <a:lnTo>
                      <a:pt x="96" y="118"/>
                    </a:lnTo>
                    <a:lnTo>
                      <a:pt x="99" y="102"/>
                    </a:lnTo>
                    <a:lnTo>
                      <a:pt x="102" y="86"/>
                    </a:lnTo>
                    <a:lnTo>
                      <a:pt x="104" y="70"/>
                    </a:lnTo>
                    <a:lnTo>
                      <a:pt x="109" y="55"/>
                    </a:lnTo>
                    <a:lnTo>
                      <a:pt x="115" y="41"/>
                    </a:lnTo>
                    <a:lnTo>
                      <a:pt x="125" y="30"/>
                    </a:lnTo>
                    <a:lnTo>
                      <a:pt x="136" y="19"/>
                    </a:lnTo>
                    <a:lnTo>
                      <a:pt x="150" y="11"/>
                    </a:lnTo>
                    <a:lnTo>
                      <a:pt x="165" y="5"/>
                    </a:lnTo>
                    <a:lnTo>
                      <a:pt x="182" y="2"/>
                    </a:lnTo>
                    <a:lnTo>
                      <a:pt x="200" y="0"/>
                    </a:lnTo>
                    <a:lnTo>
                      <a:pt x="216" y="0"/>
                    </a:lnTo>
                    <a:lnTo>
                      <a:pt x="232" y="2"/>
                    </a:lnTo>
                    <a:lnTo>
                      <a:pt x="246" y="7"/>
                    </a:lnTo>
                    <a:lnTo>
                      <a:pt x="258" y="14"/>
                    </a:lnTo>
                    <a:lnTo>
                      <a:pt x="270" y="23"/>
                    </a:lnTo>
                    <a:lnTo>
                      <a:pt x="280" y="35"/>
                    </a:lnTo>
                    <a:lnTo>
                      <a:pt x="288" y="52"/>
                    </a:lnTo>
                    <a:lnTo>
                      <a:pt x="296" y="68"/>
                    </a:lnTo>
                    <a:lnTo>
                      <a:pt x="307" y="81"/>
                    </a:lnTo>
                    <a:lnTo>
                      <a:pt x="318" y="95"/>
                    </a:lnTo>
                    <a:lnTo>
                      <a:pt x="331" y="107"/>
                    </a:lnTo>
                    <a:lnTo>
                      <a:pt x="345" y="118"/>
                    </a:lnTo>
                    <a:lnTo>
                      <a:pt x="358" y="128"/>
                    </a:lnTo>
                    <a:lnTo>
                      <a:pt x="371" y="134"/>
                    </a:lnTo>
                    <a:lnTo>
                      <a:pt x="385" y="141"/>
                    </a:lnTo>
                    <a:lnTo>
                      <a:pt x="415" y="162"/>
                    </a:lnTo>
                    <a:lnTo>
                      <a:pt x="430" y="190"/>
                    </a:lnTo>
                    <a:lnTo>
                      <a:pt x="433" y="220"/>
                    </a:lnTo>
                    <a:lnTo>
                      <a:pt x="425" y="251"/>
                    </a:lnTo>
                    <a:lnTo>
                      <a:pt x="408" y="277"/>
                    </a:lnTo>
                    <a:lnTo>
                      <a:pt x="381" y="297"/>
                    </a:lnTo>
                    <a:lnTo>
                      <a:pt x="348" y="306"/>
                    </a:lnTo>
                    <a:lnTo>
                      <a:pt x="308" y="301"/>
                    </a:lnTo>
                    <a:lnTo>
                      <a:pt x="294" y="297"/>
                    </a:lnTo>
                    <a:lnTo>
                      <a:pt x="279" y="293"/>
                    </a:lnTo>
                    <a:lnTo>
                      <a:pt x="263" y="291"/>
                    </a:lnTo>
                    <a:lnTo>
                      <a:pt x="246" y="291"/>
                    </a:lnTo>
                    <a:lnTo>
                      <a:pt x="228" y="293"/>
                    </a:lnTo>
                    <a:lnTo>
                      <a:pt x="210" y="300"/>
                    </a:lnTo>
                    <a:lnTo>
                      <a:pt x="190" y="309"/>
                    </a:lnTo>
                    <a:lnTo>
                      <a:pt x="172" y="324"/>
                    </a:lnTo>
                    <a:lnTo>
                      <a:pt x="149" y="343"/>
                    </a:lnTo>
                    <a:lnTo>
                      <a:pt x="127" y="356"/>
                    </a:lnTo>
                    <a:lnTo>
                      <a:pt x="105" y="361"/>
                    </a:lnTo>
                    <a:lnTo>
                      <a:pt x="86" y="364"/>
                    </a:lnTo>
                    <a:lnTo>
                      <a:pt x="67" y="361"/>
                    </a:lnTo>
                    <a:lnTo>
                      <a:pt x="50" y="354"/>
                    </a:lnTo>
                    <a:lnTo>
                      <a:pt x="36" y="345"/>
                    </a:lnTo>
                    <a:lnTo>
                      <a:pt x="23" y="332"/>
                    </a:lnTo>
                    <a:lnTo>
                      <a:pt x="13" y="319"/>
                    </a:lnTo>
                    <a:lnTo>
                      <a:pt x="6" y="303"/>
                    </a:lnTo>
                    <a:lnTo>
                      <a:pt x="1" y="285"/>
                    </a:lnTo>
                    <a:lnTo>
                      <a:pt x="0" y="267"/>
                    </a:lnTo>
                    <a:lnTo>
                      <a:pt x="4" y="250"/>
                    </a:lnTo>
                    <a:lnTo>
                      <a:pt x="11" y="232"/>
                    </a:lnTo>
                    <a:lnTo>
                      <a:pt x="22" y="215"/>
                    </a:lnTo>
                    <a:lnTo>
                      <a:pt x="38" y="20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2" name="Freeform 167"/>
              <p:cNvSpPr>
                <a:spLocks/>
              </p:cNvSpPr>
              <p:nvPr/>
            </p:nvSpPr>
            <p:spPr bwMode="auto">
              <a:xfrm>
                <a:off x="1022" y="3581"/>
                <a:ext cx="68" cy="94"/>
              </a:xfrm>
              <a:custGeom>
                <a:avLst/>
                <a:gdLst>
                  <a:gd name="T0" fmla="*/ 1 w 136"/>
                  <a:gd name="T1" fmla="*/ 0 h 188"/>
                  <a:gd name="T2" fmla="*/ 1 w 136"/>
                  <a:gd name="T3" fmla="*/ 1 h 188"/>
                  <a:gd name="T4" fmla="*/ 1 w 136"/>
                  <a:gd name="T5" fmla="*/ 1 h 188"/>
                  <a:gd name="T6" fmla="*/ 1 w 136"/>
                  <a:gd name="T7" fmla="*/ 1 h 188"/>
                  <a:gd name="T8" fmla="*/ 1 w 136"/>
                  <a:gd name="T9" fmla="*/ 1 h 188"/>
                  <a:gd name="T10" fmla="*/ 1 w 136"/>
                  <a:gd name="T11" fmla="*/ 1 h 188"/>
                  <a:gd name="T12" fmla="*/ 1 w 136"/>
                  <a:gd name="T13" fmla="*/ 1 h 188"/>
                  <a:gd name="T14" fmla="*/ 1 w 136"/>
                  <a:gd name="T15" fmla="*/ 1 h 188"/>
                  <a:gd name="T16" fmla="*/ 0 w 136"/>
                  <a:gd name="T17" fmla="*/ 1 h 188"/>
                  <a:gd name="T18" fmla="*/ 1 w 136"/>
                  <a:gd name="T19" fmla="*/ 1 h 188"/>
                  <a:gd name="T20" fmla="*/ 1 w 136"/>
                  <a:gd name="T21" fmla="*/ 1 h 188"/>
                  <a:gd name="T22" fmla="*/ 1 w 136"/>
                  <a:gd name="T23" fmla="*/ 1 h 188"/>
                  <a:gd name="T24" fmla="*/ 1 w 136"/>
                  <a:gd name="T25" fmla="*/ 1 h 188"/>
                  <a:gd name="T26" fmla="*/ 1 w 136"/>
                  <a:gd name="T27" fmla="*/ 1 h 188"/>
                  <a:gd name="T28" fmla="*/ 1 w 136"/>
                  <a:gd name="T29" fmla="*/ 1 h 188"/>
                  <a:gd name="T30" fmla="*/ 1 w 136"/>
                  <a:gd name="T31" fmla="*/ 1 h 188"/>
                  <a:gd name="T32" fmla="*/ 1 w 136"/>
                  <a:gd name="T33" fmla="*/ 1 h 188"/>
                  <a:gd name="T34" fmla="*/ 1 w 136"/>
                  <a:gd name="T35" fmla="*/ 1 h 188"/>
                  <a:gd name="T36" fmla="*/ 1 w 136"/>
                  <a:gd name="T37" fmla="*/ 1 h 188"/>
                  <a:gd name="T38" fmla="*/ 1 w 136"/>
                  <a:gd name="T39" fmla="*/ 1 h 188"/>
                  <a:gd name="T40" fmla="*/ 1 w 136"/>
                  <a:gd name="T41" fmla="*/ 1 h 188"/>
                  <a:gd name="T42" fmla="*/ 1 w 136"/>
                  <a:gd name="T43" fmla="*/ 1 h 188"/>
                  <a:gd name="T44" fmla="*/ 1 w 136"/>
                  <a:gd name="T45" fmla="*/ 1 h 188"/>
                  <a:gd name="T46" fmla="*/ 1 w 136"/>
                  <a:gd name="T47" fmla="*/ 1 h 188"/>
                  <a:gd name="T48" fmla="*/ 1 w 136"/>
                  <a:gd name="T49" fmla="*/ 1 h 188"/>
                  <a:gd name="T50" fmla="*/ 1 w 136"/>
                  <a:gd name="T51" fmla="*/ 1 h 188"/>
                  <a:gd name="T52" fmla="*/ 1 w 136"/>
                  <a:gd name="T53" fmla="*/ 1 h 188"/>
                  <a:gd name="T54" fmla="*/ 1 w 136"/>
                  <a:gd name="T55" fmla="*/ 1 h 188"/>
                  <a:gd name="T56" fmla="*/ 1 w 136"/>
                  <a:gd name="T57" fmla="*/ 1 h 188"/>
                  <a:gd name="T58" fmla="*/ 1 w 136"/>
                  <a:gd name="T59" fmla="*/ 1 h 188"/>
                  <a:gd name="T60" fmla="*/ 1 w 136"/>
                  <a:gd name="T61" fmla="*/ 1 h 188"/>
                  <a:gd name="T62" fmla="*/ 1 w 136"/>
                  <a:gd name="T63" fmla="*/ 1 h 188"/>
                  <a:gd name="T64" fmla="*/ 1 w 136"/>
                  <a:gd name="T65" fmla="*/ 0 h 188"/>
                  <a:gd name="T66" fmla="*/ 1 w 136"/>
                  <a:gd name="T67" fmla="*/ 0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36"/>
                  <a:gd name="T103" fmla="*/ 0 h 188"/>
                  <a:gd name="T104" fmla="*/ 136 w 136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36" h="188">
                    <a:moveTo>
                      <a:pt x="67" y="0"/>
                    </a:moveTo>
                    <a:lnTo>
                      <a:pt x="54" y="3"/>
                    </a:lnTo>
                    <a:lnTo>
                      <a:pt x="42" y="7"/>
                    </a:lnTo>
                    <a:lnTo>
                      <a:pt x="30" y="17"/>
                    </a:lnTo>
                    <a:lnTo>
                      <a:pt x="20" y="28"/>
                    </a:lnTo>
                    <a:lnTo>
                      <a:pt x="12" y="42"/>
                    </a:lnTo>
                    <a:lnTo>
                      <a:pt x="6" y="58"/>
                    </a:lnTo>
                    <a:lnTo>
                      <a:pt x="1" y="75"/>
                    </a:lnTo>
                    <a:lnTo>
                      <a:pt x="0" y="94"/>
                    </a:lnTo>
                    <a:lnTo>
                      <a:pt x="1" y="113"/>
                    </a:lnTo>
                    <a:lnTo>
                      <a:pt x="6" y="131"/>
                    </a:lnTo>
                    <a:lnTo>
                      <a:pt x="12" y="147"/>
                    </a:lnTo>
                    <a:lnTo>
                      <a:pt x="20" y="162"/>
                    </a:lnTo>
                    <a:lnTo>
                      <a:pt x="30" y="173"/>
                    </a:lnTo>
                    <a:lnTo>
                      <a:pt x="42" y="181"/>
                    </a:lnTo>
                    <a:lnTo>
                      <a:pt x="54" y="187"/>
                    </a:lnTo>
                    <a:lnTo>
                      <a:pt x="67" y="188"/>
                    </a:lnTo>
                    <a:lnTo>
                      <a:pt x="81" y="186"/>
                    </a:lnTo>
                    <a:lnTo>
                      <a:pt x="94" y="181"/>
                    </a:lnTo>
                    <a:lnTo>
                      <a:pt x="105" y="172"/>
                    </a:lnTo>
                    <a:lnTo>
                      <a:pt x="115" y="161"/>
                    </a:lnTo>
                    <a:lnTo>
                      <a:pt x="125" y="147"/>
                    </a:lnTo>
                    <a:lnTo>
                      <a:pt x="130" y="131"/>
                    </a:lnTo>
                    <a:lnTo>
                      <a:pt x="135" y="112"/>
                    </a:lnTo>
                    <a:lnTo>
                      <a:pt x="136" y="94"/>
                    </a:lnTo>
                    <a:lnTo>
                      <a:pt x="135" y="75"/>
                    </a:lnTo>
                    <a:lnTo>
                      <a:pt x="130" y="58"/>
                    </a:lnTo>
                    <a:lnTo>
                      <a:pt x="125" y="42"/>
                    </a:lnTo>
                    <a:lnTo>
                      <a:pt x="115" y="28"/>
                    </a:lnTo>
                    <a:lnTo>
                      <a:pt x="105" y="17"/>
                    </a:lnTo>
                    <a:lnTo>
                      <a:pt x="94" y="7"/>
                    </a:lnTo>
                    <a:lnTo>
                      <a:pt x="81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3" name="Freeform 168"/>
              <p:cNvSpPr>
                <a:spLocks/>
              </p:cNvSpPr>
              <p:nvPr/>
            </p:nvSpPr>
            <p:spPr bwMode="auto">
              <a:xfrm>
                <a:off x="964" y="3658"/>
                <a:ext cx="75" cy="94"/>
              </a:xfrm>
              <a:custGeom>
                <a:avLst/>
                <a:gdLst>
                  <a:gd name="T0" fmla="*/ 1 w 150"/>
                  <a:gd name="T1" fmla="*/ 1 h 188"/>
                  <a:gd name="T2" fmla="*/ 1 w 150"/>
                  <a:gd name="T3" fmla="*/ 1 h 188"/>
                  <a:gd name="T4" fmla="*/ 1 w 150"/>
                  <a:gd name="T5" fmla="*/ 1 h 188"/>
                  <a:gd name="T6" fmla="*/ 1 w 150"/>
                  <a:gd name="T7" fmla="*/ 1 h 188"/>
                  <a:gd name="T8" fmla="*/ 1 w 150"/>
                  <a:gd name="T9" fmla="*/ 1 h 188"/>
                  <a:gd name="T10" fmla="*/ 0 w 150"/>
                  <a:gd name="T11" fmla="*/ 1 h 188"/>
                  <a:gd name="T12" fmla="*/ 0 w 150"/>
                  <a:gd name="T13" fmla="*/ 1 h 188"/>
                  <a:gd name="T14" fmla="*/ 1 w 150"/>
                  <a:gd name="T15" fmla="*/ 1 h 188"/>
                  <a:gd name="T16" fmla="*/ 1 w 150"/>
                  <a:gd name="T17" fmla="*/ 1 h 188"/>
                  <a:gd name="T18" fmla="*/ 1 w 150"/>
                  <a:gd name="T19" fmla="*/ 1 h 188"/>
                  <a:gd name="T20" fmla="*/ 1 w 150"/>
                  <a:gd name="T21" fmla="*/ 1 h 188"/>
                  <a:gd name="T22" fmla="*/ 1 w 150"/>
                  <a:gd name="T23" fmla="*/ 1 h 188"/>
                  <a:gd name="T24" fmla="*/ 1 w 150"/>
                  <a:gd name="T25" fmla="*/ 1 h 188"/>
                  <a:gd name="T26" fmla="*/ 1 w 150"/>
                  <a:gd name="T27" fmla="*/ 1 h 188"/>
                  <a:gd name="T28" fmla="*/ 1 w 150"/>
                  <a:gd name="T29" fmla="*/ 1 h 188"/>
                  <a:gd name="T30" fmla="*/ 1 w 150"/>
                  <a:gd name="T31" fmla="*/ 1 h 188"/>
                  <a:gd name="T32" fmla="*/ 1 w 150"/>
                  <a:gd name="T33" fmla="*/ 1 h 188"/>
                  <a:gd name="T34" fmla="*/ 1 w 150"/>
                  <a:gd name="T35" fmla="*/ 1 h 188"/>
                  <a:gd name="T36" fmla="*/ 1 w 150"/>
                  <a:gd name="T37" fmla="*/ 1 h 188"/>
                  <a:gd name="T38" fmla="*/ 1 w 150"/>
                  <a:gd name="T39" fmla="*/ 1 h 188"/>
                  <a:gd name="T40" fmla="*/ 1 w 150"/>
                  <a:gd name="T41" fmla="*/ 1 h 188"/>
                  <a:gd name="T42" fmla="*/ 1 w 150"/>
                  <a:gd name="T43" fmla="*/ 1 h 188"/>
                  <a:gd name="T44" fmla="*/ 1 w 150"/>
                  <a:gd name="T45" fmla="*/ 1 h 188"/>
                  <a:gd name="T46" fmla="*/ 1 w 150"/>
                  <a:gd name="T47" fmla="*/ 1 h 188"/>
                  <a:gd name="T48" fmla="*/ 1 w 150"/>
                  <a:gd name="T49" fmla="*/ 1 h 188"/>
                  <a:gd name="T50" fmla="*/ 1 w 150"/>
                  <a:gd name="T51" fmla="*/ 1 h 188"/>
                  <a:gd name="T52" fmla="*/ 1 w 150"/>
                  <a:gd name="T53" fmla="*/ 1 h 188"/>
                  <a:gd name="T54" fmla="*/ 1 w 150"/>
                  <a:gd name="T55" fmla="*/ 1 h 188"/>
                  <a:gd name="T56" fmla="*/ 1 w 150"/>
                  <a:gd name="T57" fmla="*/ 1 h 188"/>
                  <a:gd name="T58" fmla="*/ 1 w 150"/>
                  <a:gd name="T59" fmla="*/ 1 h 188"/>
                  <a:gd name="T60" fmla="*/ 1 w 150"/>
                  <a:gd name="T61" fmla="*/ 1 h 188"/>
                  <a:gd name="T62" fmla="*/ 1 w 150"/>
                  <a:gd name="T63" fmla="*/ 0 h 188"/>
                  <a:gd name="T64" fmla="*/ 1 w 150"/>
                  <a:gd name="T65" fmla="*/ 1 h 188"/>
                  <a:gd name="T66" fmla="*/ 1 w 150"/>
                  <a:gd name="T67" fmla="*/ 1 h 18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50"/>
                  <a:gd name="T103" fmla="*/ 0 h 188"/>
                  <a:gd name="T104" fmla="*/ 150 w 150"/>
                  <a:gd name="T105" fmla="*/ 188 h 188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50" h="188">
                    <a:moveTo>
                      <a:pt x="43" y="2"/>
                    </a:moveTo>
                    <a:lnTo>
                      <a:pt x="27" y="11"/>
                    </a:lnTo>
                    <a:lnTo>
                      <a:pt x="15" y="23"/>
                    </a:lnTo>
                    <a:lnTo>
                      <a:pt x="7" y="36"/>
                    </a:lnTo>
                    <a:lnTo>
                      <a:pt x="1" y="53"/>
                    </a:lnTo>
                    <a:lnTo>
                      <a:pt x="0" y="69"/>
                    </a:lnTo>
                    <a:lnTo>
                      <a:pt x="0" y="86"/>
                    </a:lnTo>
                    <a:lnTo>
                      <a:pt x="4" y="103"/>
                    </a:lnTo>
                    <a:lnTo>
                      <a:pt x="8" y="118"/>
                    </a:lnTo>
                    <a:lnTo>
                      <a:pt x="15" y="133"/>
                    </a:lnTo>
                    <a:lnTo>
                      <a:pt x="23" y="148"/>
                    </a:lnTo>
                    <a:lnTo>
                      <a:pt x="33" y="161"/>
                    </a:lnTo>
                    <a:lnTo>
                      <a:pt x="46" y="172"/>
                    </a:lnTo>
                    <a:lnTo>
                      <a:pt x="60" y="182"/>
                    </a:lnTo>
                    <a:lnTo>
                      <a:pt x="75" y="187"/>
                    </a:lnTo>
                    <a:lnTo>
                      <a:pt x="91" y="188"/>
                    </a:lnTo>
                    <a:lnTo>
                      <a:pt x="108" y="185"/>
                    </a:lnTo>
                    <a:lnTo>
                      <a:pt x="119" y="179"/>
                    </a:lnTo>
                    <a:lnTo>
                      <a:pt x="129" y="170"/>
                    </a:lnTo>
                    <a:lnTo>
                      <a:pt x="137" y="157"/>
                    </a:lnTo>
                    <a:lnTo>
                      <a:pt x="144" y="142"/>
                    </a:lnTo>
                    <a:lnTo>
                      <a:pt x="149" y="125"/>
                    </a:lnTo>
                    <a:lnTo>
                      <a:pt x="150" y="107"/>
                    </a:lnTo>
                    <a:lnTo>
                      <a:pt x="149" y="87"/>
                    </a:lnTo>
                    <a:lnTo>
                      <a:pt x="144" y="69"/>
                    </a:lnTo>
                    <a:lnTo>
                      <a:pt x="136" y="51"/>
                    </a:lnTo>
                    <a:lnTo>
                      <a:pt x="124" y="35"/>
                    </a:lnTo>
                    <a:lnTo>
                      <a:pt x="111" y="23"/>
                    </a:lnTo>
                    <a:lnTo>
                      <a:pt x="97" y="12"/>
                    </a:lnTo>
                    <a:lnTo>
                      <a:pt x="82" y="5"/>
                    </a:lnTo>
                    <a:lnTo>
                      <a:pt x="68" y="1"/>
                    </a:lnTo>
                    <a:lnTo>
                      <a:pt x="54" y="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4" name="Freeform 169"/>
              <p:cNvSpPr>
                <a:spLocks/>
              </p:cNvSpPr>
              <p:nvPr/>
            </p:nvSpPr>
            <p:spPr bwMode="auto">
              <a:xfrm>
                <a:off x="1195" y="3617"/>
                <a:ext cx="72" cy="97"/>
              </a:xfrm>
              <a:custGeom>
                <a:avLst/>
                <a:gdLst>
                  <a:gd name="T0" fmla="*/ 1 w 144"/>
                  <a:gd name="T1" fmla="*/ 0 h 192"/>
                  <a:gd name="T2" fmla="*/ 1 w 144"/>
                  <a:gd name="T3" fmla="*/ 1 h 192"/>
                  <a:gd name="T4" fmla="*/ 1 w 144"/>
                  <a:gd name="T5" fmla="*/ 1 h 192"/>
                  <a:gd name="T6" fmla="*/ 1 w 144"/>
                  <a:gd name="T7" fmla="*/ 1 h 192"/>
                  <a:gd name="T8" fmla="*/ 1 w 144"/>
                  <a:gd name="T9" fmla="*/ 1 h 192"/>
                  <a:gd name="T10" fmla="*/ 1 w 144"/>
                  <a:gd name="T11" fmla="*/ 1 h 192"/>
                  <a:gd name="T12" fmla="*/ 1 w 144"/>
                  <a:gd name="T13" fmla="*/ 1 h 192"/>
                  <a:gd name="T14" fmla="*/ 1 w 144"/>
                  <a:gd name="T15" fmla="*/ 1 h 192"/>
                  <a:gd name="T16" fmla="*/ 0 w 144"/>
                  <a:gd name="T17" fmla="*/ 1 h 192"/>
                  <a:gd name="T18" fmla="*/ 1 w 144"/>
                  <a:gd name="T19" fmla="*/ 1 h 192"/>
                  <a:gd name="T20" fmla="*/ 1 w 144"/>
                  <a:gd name="T21" fmla="*/ 1 h 192"/>
                  <a:gd name="T22" fmla="*/ 1 w 144"/>
                  <a:gd name="T23" fmla="*/ 1 h 192"/>
                  <a:gd name="T24" fmla="*/ 1 w 144"/>
                  <a:gd name="T25" fmla="*/ 1 h 192"/>
                  <a:gd name="T26" fmla="*/ 1 w 144"/>
                  <a:gd name="T27" fmla="*/ 1 h 192"/>
                  <a:gd name="T28" fmla="*/ 1 w 144"/>
                  <a:gd name="T29" fmla="*/ 1 h 192"/>
                  <a:gd name="T30" fmla="*/ 1 w 144"/>
                  <a:gd name="T31" fmla="*/ 1 h 192"/>
                  <a:gd name="T32" fmla="*/ 1 w 144"/>
                  <a:gd name="T33" fmla="*/ 1 h 192"/>
                  <a:gd name="T34" fmla="*/ 1 w 144"/>
                  <a:gd name="T35" fmla="*/ 1 h 192"/>
                  <a:gd name="T36" fmla="*/ 1 w 144"/>
                  <a:gd name="T37" fmla="*/ 1 h 192"/>
                  <a:gd name="T38" fmla="*/ 1 w 144"/>
                  <a:gd name="T39" fmla="*/ 1 h 192"/>
                  <a:gd name="T40" fmla="*/ 1 w 144"/>
                  <a:gd name="T41" fmla="*/ 1 h 192"/>
                  <a:gd name="T42" fmla="*/ 1 w 144"/>
                  <a:gd name="T43" fmla="*/ 1 h 192"/>
                  <a:gd name="T44" fmla="*/ 1 w 144"/>
                  <a:gd name="T45" fmla="*/ 1 h 192"/>
                  <a:gd name="T46" fmla="*/ 1 w 144"/>
                  <a:gd name="T47" fmla="*/ 1 h 192"/>
                  <a:gd name="T48" fmla="*/ 1 w 144"/>
                  <a:gd name="T49" fmla="*/ 1 h 192"/>
                  <a:gd name="T50" fmla="*/ 1 w 144"/>
                  <a:gd name="T51" fmla="*/ 1 h 192"/>
                  <a:gd name="T52" fmla="*/ 1 w 144"/>
                  <a:gd name="T53" fmla="*/ 1 h 192"/>
                  <a:gd name="T54" fmla="*/ 1 w 144"/>
                  <a:gd name="T55" fmla="*/ 1 h 192"/>
                  <a:gd name="T56" fmla="*/ 1 w 144"/>
                  <a:gd name="T57" fmla="*/ 1 h 192"/>
                  <a:gd name="T58" fmla="*/ 1 w 144"/>
                  <a:gd name="T59" fmla="*/ 1 h 192"/>
                  <a:gd name="T60" fmla="*/ 1 w 144"/>
                  <a:gd name="T61" fmla="*/ 1 h 192"/>
                  <a:gd name="T62" fmla="*/ 1 w 144"/>
                  <a:gd name="T63" fmla="*/ 1 h 192"/>
                  <a:gd name="T64" fmla="*/ 1 w 144"/>
                  <a:gd name="T65" fmla="*/ 0 h 192"/>
                  <a:gd name="T66" fmla="*/ 1 w 144"/>
                  <a:gd name="T67" fmla="*/ 0 h 19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144"/>
                  <a:gd name="T103" fmla="*/ 0 h 192"/>
                  <a:gd name="T104" fmla="*/ 144 w 144"/>
                  <a:gd name="T105" fmla="*/ 192 h 192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144" h="192">
                    <a:moveTo>
                      <a:pt x="74" y="0"/>
                    </a:moveTo>
                    <a:lnTo>
                      <a:pt x="61" y="2"/>
                    </a:lnTo>
                    <a:lnTo>
                      <a:pt x="49" y="7"/>
                    </a:lnTo>
                    <a:lnTo>
                      <a:pt x="37" y="16"/>
                    </a:lnTo>
                    <a:lnTo>
                      <a:pt x="25" y="28"/>
                    </a:lnTo>
                    <a:lnTo>
                      <a:pt x="15" y="41"/>
                    </a:lnTo>
                    <a:lnTo>
                      <a:pt x="7" y="58"/>
                    </a:lnTo>
                    <a:lnTo>
                      <a:pt x="2" y="76"/>
                    </a:lnTo>
                    <a:lnTo>
                      <a:pt x="0" y="96"/>
                    </a:lnTo>
                    <a:lnTo>
                      <a:pt x="2" y="115"/>
                    </a:lnTo>
                    <a:lnTo>
                      <a:pt x="7" y="132"/>
                    </a:lnTo>
                    <a:lnTo>
                      <a:pt x="15" y="150"/>
                    </a:lnTo>
                    <a:lnTo>
                      <a:pt x="25" y="164"/>
                    </a:lnTo>
                    <a:lnTo>
                      <a:pt x="36" y="175"/>
                    </a:lnTo>
                    <a:lnTo>
                      <a:pt x="48" y="184"/>
                    </a:lnTo>
                    <a:lnTo>
                      <a:pt x="61" y="190"/>
                    </a:lnTo>
                    <a:lnTo>
                      <a:pt x="74" y="192"/>
                    </a:lnTo>
                    <a:lnTo>
                      <a:pt x="91" y="191"/>
                    </a:lnTo>
                    <a:lnTo>
                      <a:pt x="106" y="184"/>
                    </a:lnTo>
                    <a:lnTo>
                      <a:pt x="118" y="174"/>
                    </a:lnTo>
                    <a:lnTo>
                      <a:pt x="128" y="161"/>
                    </a:lnTo>
                    <a:lnTo>
                      <a:pt x="135" y="146"/>
                    </a:lnTo>
                    <a:lnTo>
                      <a:pt x="140" y="129"/>
                    </a:lnTo>
                    <a:lnTo>
                      <a:pt x="143" y="112"/>
                    </a:lnTo>
                    <a:lnTo>
                      <a:pt x="144" y="96"/>
                    </a:lnTo>
                    <a:lnTo>
                      <a:pt x="143" y="79"/>
                    </a:lnTo>
                    <a:lnTo>
                      <a:pt x="140" y="62"/>
                    </a:lnTo>
                    <a:lnTo>
                      <a:pt x="135" y="46"/>
                    </a:lnTo>
                    <a:lnTo>
                      <a:pt x="128" y="32"/>
                    </a:lnTo>
                    <a:lnTo>
                      <a:pt x="117" y="20"/>
                    </a:lnTo>
                    <a:lnTo>
                      <a:pt x="106" y="9"/>
                    </a:lnTo>
                    <a:lnTo>
                      <a:pt x="91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45" name="Freeform 170"/>
              <p:cNvSpPr>
                <a:spLocks/>
              </p:cNvSpPr>
              <p:nvPr/>
            </p:nvSpPr>
            <p:spPr bwMode="auto">
              <a:xfrm>
                <a:off x="1117" y="3568"/>
                <a:ext cx="70" cy="92"/>
              </a:xfrm>
              <a:custGeom>
                <a:avLst/>
                <a:gdLst>
                  <a:gd name="T0" fmla="*/ 1 w 140"/>
                  <a:gd name="T1" fmla="*/ 1 h 183"/>
                  <a:gd name="T2" fmla="*/ 1 w 140"/>
                  <a:gd name="T3" fmla="*/ 1 h 183"/>
                  <a:gd name="T4" fmla="*/ 1 w 140"/>
                  <a:gd name="T5" fmla="*/ 1 h 183"/>
                  <a:gd name="T6" fmla="*/ 1 w 140"/>
                  <a:gd name="T7" fmla="*/ 1 h 183"/>
                  <a:gd name="T8" fmla="*/ 1 w 140"/>
                  <a:gd name="T9" fmla="*/ 1 h 183"/>
                  <a:gd name="T10" fmla="*/ 1 w 140"/>
                  <a:gd name="T11" fmla="*/ 1 h 183"/>
                  <a:gd name="T12" fmla="*/ 0 w 140"/>
                  <a:gd name="T13" fmla="*/ 1 h 183"/>
                  <a:gd name="T14" fmla="*/ 1 w 140"/>
                  <a:gd name="T15" fmla="*/ 1 h 183"/>
                  <a:gd name="T16" fmla="*/ 1 w 140"/>
                  <a:gd name="T17" fmla="*/ 1 h 183"/>
                  <a:gd name="T18" fmla="*/ 1 w 140"/>
                  <a:gd name="T19" fmla="*/ 1 h 183"/>
                  <a:gd name="T20" fmla="*/ 1 w 140"/>
                  <a:gd name="T21" fmla="*/ 1 h 183"/>
                  <a:gd name="T22" fmla="*/ 1 w 140"/>
                  <a:gd name="T23" fmla="*/ 1 h 183"/>
                  <a:gd name="T24" fmla="*/ 1 w 140"/>
                  <a:gd name="T25" fmla="*/ 1 h 183"/>
                  <a:gd name="T26" fmla="*/ 1 w 140"/>
                  <a:gd name="T27" fmla="*/ 1 h 183"/>
                  <a:gd name="T28" fmla="*/ 1 w 140"/>
                  <a:gd name="T29" fmla="*/ 1 h 183"/>
                  <a:gd name="T30" fmla="*/ 1 w 140"/>
                  <a:gd name="T31" fmla="*/ 1 h 183"/>
                  <a:gd name="T32" fmla="*/ 1 w 140"/>
                  <a:gd name="T33" fmla="*/ 1 h 183"/>
                  <a:gd name="T34" fmla="*/ 1 w 140"/>
                  <a:gd name="T35" fmla="*/ 1 h 183"/>
                  <a:gd name="T36" fmla="*/ 1 w 140"/>
                  <a:gd name="T37" fmla="*/ 1 h 183"/>
                  <a:gd name="T38" fmla="*/ 1 w 140"/>
                  <a:gd name="T39" fmla="*/ 1 h 183"/>
                  <a:gd name="T40" fmla="*/ 1 w 140"/>
                  <a:gd name="T41" fmla="*/ 1 h 183"/>
                  <a:gd name="T42" fmla="*/ 1 w 140"/>
                  <a:gd name="T43" fmla="*/ 1 h 183"/>
                  <a:gd name="T44" fmla="*/ 1 w 140"/>
                  <a:gd name="T45" fmla="*/ 1 h 183"/>
                  <a:gd name="T46" fmla="*/ 1 w 140"/>
                  <a:gd name="T47" fmla="*/ 1 h 183"/>
                  <a:gd name="T48" fmla="*/ 1 w 140"/>
                  <a:gd name="T49" fmla="*/ 1 h 183"/>
                  <a:gd name="T50" fmla="*/ 1 w 140"/>
                  <a:gd name="T51" fmla="*/ 1 h 183"/>
                  <a:gd name="T52" fmla="*/ 1 w 140"/>
                  <a:gd name="T53" fmla="*/ 1 h 183"/>
                  <a:gd name="T54" fmla="*/ 1 w 140"/>
                  <a:gd name="T55" fmla="*/ 1 h 183"/>
                  <a:gd name="T56" fmla="*/ 1 w 140"/>
                  <a:gd name="T57" fmla="*/ 1 h 183"/>
                  <a:gd name="T58" fmla="*/ 1 w 140"/>
                  <a:gd name="T59" fmla="*/ 1 h 183"/>
                  <a:gd name="T60" fmla="*/ 1 w 140"/>
                  <a:gd name="T61" fmla="*/ 1 h 183"/>
                  <a:gd name="T62" fmla="*/ 1 w 140"/>
                  <a:gd name="T63" fmla="*/ 0 h 183"/>
                  <a:gd name="T64" fmla="*/ 1 w 140"/>
                  <a:gd name="T65" fmla="*/ 1 h 18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40"/>
                  <a:gd name="T100" fmla="*/ 0 h 183"/>
                  <a:gd name="T101" fmla="*/ 140 w 140"/>
                  <a:gd name="T102" fmla="*/ 183 h 18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40" h="183">
                    <a:moveTo>
                      <a:pt x="37" y="3"/>
                    </a:moveTo>
                    <a:lnTo>
                      <a:pt x="28" y="8"/>
                    </a:lnTo>
                    <a:lnTo>
                      <a:pt x="20" y="17"/>
                    </a:lnTo>
                    <a:lnTo>
                      <a:pt x="13" y="29"/>
                    </a:lnTo>
                    <a:lnTo>
                      <a:pt x="6" y="44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7"/>
                    </a:lnTo>
                    <a:lnTo>
                      <a:pt x="6" y="115"/>
                    </a:lnTo>
                    <a:lnTo>
                      <a:pt x="14" y="132"/>
                    </a:lnTo>
                    <a:lnTo>
                      <a:pt x="24" y="147"/>
                    </a:lnTo>
                    <a:lnTo>
                      <a:pt x="35" y="160"/>
                    </a:lnTo>
                    <a:lnTo>
                      <a:pt x="48" y="170"/>
                    </a:lnTo>
                    <a:lnTo>
                      <a:pt x="61" y="178"/>
                    </a:lnTo>
                    <a:lnTo>
                      <a:pt x="75" y="182"/>
                    </a:lnTo>
                    <a:lnTo>
                      <a:pt x="89" y="183"/>
                    </a:lnTo>
                    <a:lnTo>
                      <a:pt x="103" y="181"/>
                    </a:lnTo>
                    <a:lnTo>
                      <a:pt x="114" y="174"/>
                    </a:lnTo>
                    <a:lnTo>
                      <a:pt x="125" y="163"/>
                    </a:lnTo>
                    <a:lnTo>
                      <a:pt x="132" y="150"/>
                    </a:lnTo>
                    <a:lnTo>
                      <a:pt x="137" y="135"/>
                    </a:lnTo>
                    <a:lnTo>
                      <a:pt x="140" y="117"/>
                    </a:lnTo>
                    <a:lnTo>
                      <a:pt x="140" y="101"/>
                    </a:lnTo>
                    <a:lnTo>
                      <a:pt x="138" y="84"/>
                    </a:lnTo>
                    <a:lnTo>
                      <a:pt x="134" y="69"/>
                    </a:lnTo>
                    <a:lnTo>
                      <a:pt x="127" y="54"/>
                    </a:lnTo>
                    <a:lnTo>
                      <a:pt x="119" y="40"/>
                    </a:lnTo>
                    <a:lnTo>
                      <a:pt x="109" y="26"/>
                    </a:lnTo>
                    <a:lnTo>
                      <a:pt x="97" y="15"/>
                    </a:lnTo>
                    <a:lnTo>
                      <a:pt x="84" y="7"/>
                    </a:lnTo>
                    <a:lnTo>
                      <a:pt x="69" y="1"/>
                    </a:lnTo>
                    <a:lnTo>
                      <a:pt x="54" y="0"/>
                    </a:lnTo>
                    <a:lnTo>
                      <a:pt x="37" y="3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grpSp>
          <p:nvGrpSpPr>
            <p:cNvPr id="59416" name="Group 171"/>
            <p:cNvGrpSpPr>
              <a:grpSpLocks/>
            </p:cNvGrpSpPr>
            <p:nvPr/>
          </p:nvGrpSpPr>
          <p:grpSpPr bwMode="auto">
            <a:xfrm>
              <a:off x="1920" y="576"/>
              <a:ext cx="720" cy="1056"/>
              <a:chOff x="3794" y="2496"/>
              <a:chExt cx="526" cy="768"/>
            </a:xfrm>
          </p:grpSpPr>
          <p:sp>
            <p:nvSpPr>
              <p:cNvPr id="59422" name="Freeform 172"/>
              <p:cNvSpPr>
                <a:spLocks/>
              </p:cNvSpPr>
              <p:nvPr/>
            </p:nvSpPr>
            <p:spPr bwMode="auto">
              <a:xfrm>
                <a:off x="4018" y="2496"/>
                <a:ext cx="37" cy="35"/>
              </a:xfrm>
              <a:custGeom>
                <a:avLst/>
                <a:gdLst>
                  <a:gd name="T0" fmla="*/ 0 w 84"/>
                  <a:gd name="T1" fmla="*/ 0 h 82"/>
                  <a:gd name="T2" fmla="*/ 0 w 84"/>
                  <a:gd name="T3" fmla="*/ 0 h 82"/>
                  <a:gd name="T4" fmla="*/ 0 w 84"/>
                  <a:gd name="T5" fmla="*/ 0 h 82"/>
                  <a:gd name="T6" fmla="*/ 0 w 84"/>
                  <a:gd name="T7" fmla="*/ 0 h 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4"/>
                  <a:gd name="T13" fmla="*/ 0 h 82"/>
                  <a:gd name="T14" fmla="*/ 84 w 84"/>
                  <a:gd name="T15" fmla="*/ 82 h 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4" h="82">
                    <a:moveTo>
                      <a:pt x="84" y="46"/>
                    </a:moveTo>
                    <a:lnTo>
                      <a:pt x="0" y="82"/>
                    </a:lnTo>
                    <a:lnTo>
                      <a:pt x="84" y="0"/>
                    </a:lnTo>
                    <a:lnTo>
                      <a:pt x="84" y="4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3" name="Freeform 173"/>
              <p:cNvSpPr>
                <a:spLocks/>
              </p:cNvSpPr>
              <p:nvPr/>
            </p:nvSpPr>
            <p:spPr bwMode="auto">
              <a:xfrm>
                <a:off x="4018" y="2516"/>
                <a:ext cx="37" cy="65"/>
              </a:xfrm>
              <a:custGeom>
                <a:avLst/>
                <a:gdLst>
                  <a:gd name="T0" fmla="*/ 0 w 84"/>
                  <a:gd name="T1" fmla="*/ 0 h 150"/>
                  <a:gd name="T2" fmla="*/ 0 w 84"/>
                  <a:gd name="T3" fmla="*/ 0 h 150"/>
                  <a:gd name="T4" fmla="*/ 0 w 84"/>
                  <a:gd name="T5" fmla="*/ 0 h 150"/>
                  <a:gd name="T6" fmla="*/ 0 w 84"/>
                  <a:gd name="T7" fmla="*/ 0 h 150"/>
                  <a:gd name="T8" fmla="*/ 0 w 84"/>
                  <a:gd name="T9" fmla="*/ 0 h 1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"/>
                  <a:gd name="T16" fmla="*/ 0 h 150"/>
                  <a:gd name="T17" fmla="*/ 84 w 84"/>
                  <a:gd name="T18" fmla="*/ 150 h 1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" h="150">
                    <a:moveTo>
                      <a:pt x="0" y="36"/>
                    </a:moveTo>
                    <a:lnTo>
                      <a:pt x="0" y="150"/>
                    </a:lnTo>
                    <a:lnTo>
                      <a:pt x="84" y="123"/>
                    </a:lnTo>
                    <a:lnTo>
                      <a:pt x="84" y="0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4" name="Freeform 174"/>
              <p:cNvSpPr>
                <a:spLocks/>
              </p:cNvSpPr>
              <p:nvPr/>
            </p:nvSpPr>
            <p:spPr bwMode="auto">
              <a:xfrm>
                <a:off x="4055" y="2496"/>
                <a:ext cx="38" cy="73"/>
              </a:xfrm>
              <a:custGeom>
                <a:avLst/>
                <a:gdLst>
                  <a:gd name="T0" fmla="*/ 0 w 87"/>
                  <a:gd name="T1" fmla="*/ 0 h 169"/>
                  <a:gd name="T2" fmla="*/ 0 w 87"/>
                  <a:gd name="T3" fmla="*/ 0 h 169"/>
                  <a:gd name="T4" fmla="*/ 0 w 87"/>
                  <a:gd name="T5" fmla="*/ 0 h 169"/>
                  <a:gd name="T6" fmla="*/ 0 w 87"/>
                  <a:gd name="T7" fmla="*/ 0 h 169"/>
                  <a:gd name="T8" fmla="*/ 0 w 87"/>
                  <a:gd name="T9" fmla="*/ 0 h 1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169"/>
                  <a:gd name="T17" fmla="*/ 87 w 87"/>
                  <a:gd name="T18" fmla="*/ 169 h 1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169">
                    <a:moveTo>
                      <a:pt x="0" y="169"/>
                    </a:moveTo>
                    <a:lnTo>
                      <a:pt x="87" y="136"/>
                    </a:lnTo>
                    <a:lnTo>
                      <a:pt x="87" y="86"/>
                    </a:lnTo>
                    <a:lnTo>
                      <a:pt x="0" y="0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5" name="Freeform 175"/>
              <p:cNvSpPr>
                <a:spLocks/>
              </p:cNvSpPr>
              <p:nvPr/>
            </p:nvSpPr>
            <p:spPr bwMode="auto">
              <a:xfrm>
                <a:off x="4010" y="2505"/>
                <a:ext cx="297" cy="179"/>
              </a:xfrm>
              <a:custGeom>
                <a:avLst/>
                <a:gdLst>
                  <a:gd name="T0" fmla="*/ 0 w 669"/>
                  <a:gd name="T1" fmla="*/ 0 h 415"/>
                  <a:gd name="T2" fmla="*/ 0 w 669"/>
                  <a:gd name="T3" fmla="*/ 0 h 415"/>
                  <a:gd name="T4" fmla="*/ 0 w 669"/>
                  <a:gd name="T5" fmla="*/ 0 h 415"/>
                  <a:gd name="T6" fmla="*/ 0 w 669"/>
                  <a:gd name="T7" fmla="*/ 0 h 415"/>
                  <a:gd name="T8" fmla="*/ 0 w 669"/>
                  <a:gd name="T9" fmla="*/ 0 h 415"/>
                  <a:gd name="T10" fmla="*/ 0 w 669"/>
                  <a:gd name="T11" fmla="*/ 0 h 415"/>
                  <a:gd name="T12" fmla="*/ 0 w 669"/>
                  <a:gd name="T13" fmla="*/ 0 h 415"/>
                  <a:gd name="T14" fmla="*/ 0 w 669"/>
                  <a:gd name="T15" fmla="*/ 0 h 415"/>
                  <a:gd name="T16" fmla="*/ 0 w 669"/>
                  <a:gd name="T17" fmla="*/ 0 h 415"/>
                  <a:gd name="T18" fmla="*/ 0 w 669"/>
                  <a:gd name="T19" fmla="*/ 0 h 41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69"/>
                  <a:gd name="T31" fmla="*/ 0 h 415"/>
                  <a:gd name="T32" fmla="*/ 669 w 669"/>
                  <a:gd name="T33" fmla="*/ 415 h 41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69" h="415">
                    <a:moveTo>
                      <a:pt x="0" y="182"/>
                    </a:moveTo>
                    <a:lnTo>
                      <a:pt x="16" y="175"/>
                    </a:lnTo>
                    <a:lnTo>
                      <a:pt x="100" y="148"/>
                    </a:lnTo>
                    <a:lnTo>
                      <a:pt x="187" y="115"/>
                    </a:lnTo>
                    <a:lnTo>
                      <a:pt x="515" y="0"/>
                    </a:lnTo>
                    <a:lnTo>
                      <a:pt x="669" y="127"/>
                    </a:lnTo>
                    <a:lnTo>
                      <a:pt x="509" y="334"/>
                    </a:lnTo>
                    <a:lnTo>
                      <a:pt x="106" y="415"/>
                    </a:lnTo>
                    <a:lnTo>
                      <a:pt x="2" y="392"/>
                    </a:lnTo>
                    <a:lnTo>
                      <a:pt x="0" y="182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6" name="Freeform 176"/>
              <p:cNvSpPr>
                <a:spLocks/>
              </p:cNvSpPr>
              <p:nvPr/>
            </p:nvSpPr>
            <p:spPr bwMode="auto">
              <a:xfrm>
                <a:off x="4057" y="2505"/>
                <a:ext cx="263" cy="181"/>
              </a:xfrm>
              <a:custGeom>
                <a:avLst/>
                <a:gdLst>
                  <a:gd name="T0" fmla="*/ 0 w 593"/>
                  <a:gd name="T1" fmla="*/ 0 h 420"/>
                  <a:gd name="T2" fmla="*/ 0 w 593"/>
                  <a:gd name="T3" fmla="*/ 0 h 420"/>
                  <a:gd name="T4" fmla="*/ 0 w 593"/>
                  <a:gd name="T5" fmla="*/ 0 h 420"/>
                  <a:gd name="T6" fmla="*/ 0 w 593"/>
                  <a:gd name="T7" fmla="*/ 0 h 420"/>
                  <a:gd name="T8" fmla="*/ 0 w 593"/>
                  <a:gd name="T9" fmla="*/ 0 h 420"/>
                  <a:gd name="T10" fmla="*/ 0 w 593"/>
                  <a:gd name="T11" fmla="*/ 0 h 420"/>
                  <a:gd name="T12" fmla="*/ 0 w 593"/>
                  <a:gd name="T13" fmla="*/ 0 h 420"/>
                  <a:gd name="T14" fmla="*/ 0 w 593"/>
                  <a:gd name="T15" fmla="*/ 0 h 420"/>
                  <a:gd name="T16" fmla="*/ 0 w 593"/>
                  <a:gd name="T17" fmla="*/ 0 h 420"/>
                  <a:gd name="T18" fmla="*/ 0 w 593"/>
                  <a:gd name="T19" fmla="*/ 0 h 42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93"/>
                  <a:gd name="T31" fmla="*/ 0 h 420"/>
                  <a:gd name="T32" fmla="*/ 593 w 593"/>
                  <a:gd name="T33" fmla="*/ 420 h 42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93" h="420">
                    <a:moveTo>
                      <a:pt x="79" y="411"/>
                    </a:moveTo>
                    <a:lnTo>
                      <a:pt x="436" y="346"/>
                    </a:lnTo>
                    <a:lnTo>
                      <a:pt x="593" y="136"/>
                    </a:lnTo>
                    <a:lnTo>
                      <a:pt x="436" y="15"/>
                    </a:lnTo>
                    <a:lnTo>
                      <a:pt x="409" y="0"/>
                    </a:lnTo>
                    <a:lnTo>
                      <a:pt x="563" y="127"/>
                    </a:lnTo>
                    <a:lnTo>
                      <a:pt x="403" y="334"/>
                    </a:lnTo>
                    <a:lnTo>
                      <a:pt x="0" y="415"/>
                    </a:lnTo>
                    <a:lnTo>
                      <a:pt x="23" y="420"/>
                    </a:lnTo>
                    <a:lnTo>
                      <a:pt x="79" y="411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7" name="Freeform 177"/>
              <p:cNvSpPr>
                <a:spLocks/>
              </p:cNvSpPr>
              <p:nvPr/>
            </p:nvSpPr>
            <p:spPr bwMode="auto">
              <a:xfrm>
                <a:off x="4068" y="2682"/>
                <a:ext cx="24" cy="9"/>
              </a:xfrm>
              <a:custGeom>
                <a:avLst/>
                <a:gdLst>
                  <a:gd name="T0" fmla="*/ 0 w 56"/>
                  <a:gd name="T1" fmla="*/ 0 h 21"/>
                  <a:gd name="T2" fmla="*/ 0 w 56"/>
                  <a:gd name="T3" fmla="*/ 0 h 21"/>
                  <a:gd name="T4" fmla="*/ 0 w 56"/>
                  <a:gd name="T5" fmla="*/ 0 h 21"/>
                  <a:gd name="T6" fmla="*/ 0 w 56"/>
                  <a:gd name="T7" fmla="*/ 0 h 2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6"/>
                  <a:gd name="T13" fmla="*/ 0 h 21"/>
                  <a:gd name="T14" fmla="*/ 56 w 56"/>
                  <a:gd name="T15" fmla="*/ 21 h 2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6" h="21">
                    <a:moveTo>
                      <a:pt x="0" y="9"/>
                    </a:moveTo>
                    <a:lnTo>
                      <a:pt x="56" y="0"/>
                    </a:lnTo>
                    <a:lnTo>
                      <a:pt x="56" y="21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8" name="Freeform 178"/>
              <p:cNvSpPr>
                <a:spLocks/>
              </p:cNvSpPr>
              <p:nvPr/>
            </p:nvSpPr>
            <p:spPr bwMode="auto">
              <a:xfrm>
                <a:off x="3807" y="2645"/>
                <a:ext cx="292" cy="155"/>
              </a:xfrm>
              <a:custGeom>
                <a:avLst/>
                <a:gdLst>
                  <a:gd name="T0" fmla="*/ 0 w 660"/>
                  <a:gd name="T1" fmla="*/ 0 h 359"/>
                  <a:gd name="T2" fmla="*/ 0 w 660"/>
                  <a:gd name="T3" fmla="*/ 0 h 359"/>
                  <a:gd name="T4" fmla="*/ 0 w 660"/>
                  <a:gd name="T5" fmla="*/ 0 h 359"/>
                  <a:gd name="T6" fmla="*/ 0 w 660"/>
                  <a:gd name="T7" fmla="*/ 0 h 359"/>
                  <a:gd name="T8" fmla="*/ 0 w 660"/>
                  <a:gd name="T9" fmla="*/ 0 h 359"/>
                  <a:gd name="T10" fmla="*/ 0 w 660"/>
                  <a:gd name="T11" fmla="*/ 0 h 359"/>
                  <a:gd name="T12" fmla="*/ 0 w 660"/>
                  <a:gd name="T13" fmla="*/ 0 h 359"/>
                  <a:gd name="T14" fmla="*/ 0 w 660"/>
                  <a:gd name="T15" fmla="*/ 0 h 359"/>
                  <a:gd name="T16" fmla="*/ 0 w 660"/>
                  <a:gd name="T17" fmla="*/ 0 h 359"/>
                  <a:gd name="T18" fmla="*/ 0 w 660"/>
                  <a:gd name="T19" fmla="*/ 0 h 359"/>
                  <a:gd name="T20" fmla="*/ 0 w 660"/>
                  <a:gd name="T21" fmla="*/ 0 h 35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660"/>
                  <a:gd name="T34" fmla="*/ 0 h 359"/>
                  <a:gd name="T35" fmla="*/ 660 w 660"/>
                  <a:gd name="T36" fmla="*/ 359 h 35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660" h="359">
                    <a:moveTo>
                      <a:pt x="660" y="354"/>
                    </a:moveTo>
                    <a:lnTo>
                      <a:pt x="660" y="114"/>
                    </a:lnTo>
                    <a:lnTo>
                      <a:pt x="645" y="108"/>
                    </a:lnTo>
                    <a:lnTo>
                      <a:pt x="589" y="96"/>
                    </a:lnTo>
                    <a:lnTo>
                      <a:pt x="566" y="91"/>
                    </a:lnTo>
                    <a:lnTo>
                      <a:pt x="462" y="68"/>
                    </a:lnTo>
                    <a:lnTo>
                      <a:pt x="155" y="0"/>
                    </a:lnTo>
                    <a:lnTo>
                      <a:pt x="0" y="141"/>
                    </a:lnTo>
                    <a:lnTo>
                      <a:pt x="159" y="323"/>
                    </a:lnTo>
                    <a:lnTo>
                      <a:pt x="533" y="359"/>
                    </a:lnTo>
                    <a:lnTo>
                      <a:pt x="660" y="354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29" name="Freeform 179"/>
              <p:cNvSpPr>
                <a:spLocks/>
              </p:cNvSpPr>
              <p:nvPr/>
            </p:nvSpPr>
            <p:spPr bwMode="auto">
              <a:xfrm>
                <a:off x="3794" y="2645"/>
                <a:ext cx="250" cy="156"/>
              </a:xfrm>
              <a:custGeom>
                <a:avLst/>
                <a:gdLst>
                  <a:gd name="T0" fmla="*/ 0 w 564"/>
                  <a:gd name="T1" fmla="*/ 0 h 363"/>
                  <a:gd name="T2" fmla="*/ 0 w 564"/>
                  <a:gd name="T3" fmla="*/ 0 h 363"/>
                  <a:gd name="T4" fmla="*/ 0 w 564"/>
                  <a:gd name="T5" fmla="*/ 0 h 363"/>
                  <a:gd name="T6" fmla="*/ 0 w 564"/>
                  <a:gd name="T7" fmla="*/ 0 h 363"/>
                  <a:gd name="T8" fmla="*/ 0 w 564"/>
                  <a:gd name="T9" fmla="*/ 0 h 363"/>
                  <a:gd name="T10" fmla="*/ 0 w 564"/>
                  <a:gd name="T11" fmla="*/ 0 h 363"/>
                  <a:gd name="T12" fmla="*/ 0 w 564"/>
                  <a:gd name="T13" fmla="*/ 0 h 363"/>
                  <a:gd name="T14" fmla="*/ 0 w 564"/>
                  <a:gd name="T15" fmla="*/ 0 h 363"/>
                  <a:gd name="T16" fmla="*/ 0 w 564"/>
                  <a:gd name="T17" fmla="*/ 0 h 3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64"/>
                  <a:gd name="T28" fmla="*/ 0 h 363"/>
                  <a:gd name="T29" fmla="*/ 564 w 564"/>
                  <a:gd name="T30" fmla="*/ 363 h 3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64" h="363">
                    <a:moveTo>
                      <a:pt x="564" y="359"/>
                    </a:moveTo>
                    <a:lnTo>
                      <a:pt x="188" y="323"/>
                    </a:lnTo>
                    <a:lnTo>
                      <a:pt x="29" y="141"/>
                    </a:lnTo>
                    <a:lnTo>
                      <a:pt x="184" y="0"/>
                    </a:lnTo>
                    <a:lnTo>
                      <a:pt x="152" y="2"/>
                    </a:lnTo>
                    <a:lnTo>
                      <a:pt x="0" y="141"/>
                    </a:lnTo>
                    <a:lnTo>
                      <a:pt x="161" y="333"/>
                    </a:lnTo>
                    <a:lnTo>
                      <a:pt x="489" y="363"/>
                    </a:lnTo>
                    <a:lnTo>
                      <a:pt x="564" y="359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0" name="Freeform 180"/>
              <p:cNvSpPr>
                <a:spLocks/>
              </p:cNvSpPr>
              <p:nvPr/>
            </p:nvSpPr>
            <p:spPr bwMode="auto">
              <a:xfrm>
                <a:off x="4010" y="2791"/>
                <a:ext cx="297" cy="141"/>
              </a:xfrm>
              <a:custGeom>
                <a:avLst/>
                <a:gdLst>
                  <a:gd name="T0" fmla="*/ 0 w 669"/>
                  <a:gd name="T1" fmla="*/ 0 h 325"/>
                  <a:gd name="T2" fmla="*/ 0 w 669"/>
                  <a:gd name="T3" fmla="*/ 0 h 325"/>
                  <a:gd name="T4" fmla="*/ 0 w 669"/>
                  <a:gd name="T5" fmla="*/ 0 h 325"/>
                  <a:gd name="T6" fmla="*/ 0 w 669"/>
                  <a:gd name="T7" fmla="*/ 0 h 325"/>
                  <a:gd name="T8" fmla="*/ 0 w 669"/>
                  <a:gd name="T9" fmla="*/ 0 h 325"/>
                  <a:gd name="T10" fmla="*/ 0 w 669"/>
                  <a:gd name="T11" fmla="*/ 0 h 325"/>
                  <a:gd name="T12" fmla="*/ 0 w 669"/>
                  <a:gd name="T13" fmla="*/ 0 h 325"/>
                  <a:gd name="T14" fmla="*/ 0 w 669"/>
                  <a:gd name="T15" fmla="*/ 0 h 325"/>
                  <a:gd name="T16" fmla="*/ 0 w 669"/>
                  <a:gd name="T17" fmla="*/ 0 h 3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69"/>
                  <a:gd name="T28" fmla="*/ 0 h 325"/>
                  <a:gd name="T29" fmla="*/ 669 w 669"/>
                  <a:gd name="T30" fmla="*/ 325 h 3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69" h="325">
                    <a:moveTo>
                      <a:pt x="200" y="14"/>
                    </a:moveTo>
                    <a:lnTo>
                      <a:pt x="509" y="0"/>
                    </a:lnTo>
                    <a:lnTo>
                      <a:pt x="669" y="173"/>
                    </a:lnTo>
                    <a:lnTo>
                      <a:pt x="517" y="325"/>
                    </a:lnTo>
                    <a:lnTo>
                      <a:pt x="200" y="298"/>
                    </a:lnTo>
                    <a:lnTo>
                      <a:pt x="72" y="288"/>
                    </a:lnTo>
                    <a:lnTo>
                      <a:pt x="0" y="282"/>
                    </a:lnTo>
                    <a:lnTo>
                      <a:pt x="0" y="23"/>
                    </a:lnTo>
                    <a:lnTo>
                      <a:pt x="20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1" name="Freeform 181"/>
              <p:cNvSpPr>
                <a:spLocks/>
              </p:cNvSpPr>
              <p:nvPr/>
            </p:nvSpPr>
            <p:spPr bwMode="auto">
              <a:xfrm>
                <a:off x="4236" y="2791"/>
                <a:ext cx="84" cy="141"/>
              </a:xfrm>
              <a:custGeom>
                <a:avLst/>
                <a:gdLst>
                  <a:gd name="T0" fmla="*/ 0 w 190"/>
                  <a:gd name="T1" fmla="*/ 0 h 327"/>
                  <a:gd name="T2" fmla="*/ 0 w 190"/>
                  <a:gd name="T3" fmla="*/ 0 h 327"/>
                  <a:gd name="T4" fmla="*/ 0 w 190"/>
                  <a:gd name="T5" fmla="*/ 0 h 327"/>
                  <a:gd name="T6" fmla="*/ 0 w 190"/>
                  <a:gd name="T7" fmla="*/ 0 h 327"/>
                  <a:gd name="T8" fmla="*/ 0 w 190"/>
                  <a:gd name="T9" fmla="*/ 0 h 327"/>
                  <a:gd name="T10" fmla="*/ 0 w 190"/>
                  <a:gd name="T11" fmla="*/ 0 h 327"/>
                  <a:gd name="T12" fmla="*/ 0 w 190"/>
                  <a:gd name="T13" fmla="*/ 0 h 3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90"/>
                  <a:gd name="T22" fmla="*/ 0 h 327"/>
                  <a:gd name="T23" fmla="*/ 190 w 190"/>
                  <a:gd name="T24" fmla="*/ 327 h 3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90" h="327">
                    <a:moveTo>
                      <a:pt x="160" y="173"/>
                    </a:moveTo>
                    <a:lnTo>
                      <a:pt x="0" y="0"/>
                    </a:lnTo>
                    <a:lnTo>
                      <a:pt x="37" y="4"/>
                    </a:lnTo>
                    <a:lnTo>
                      <a:pt x="190" y="173"/>
                    </a:lnTo>
                    <a:lnTo>
                      <a:pt x="37" y="327"/>
                    </a:lnTo>
                    <a:lnTo>
                      <a:pt x="8" y="325"/>
                    </a:lnTo>
                    <a:lnTo>
                      <a:pt x="160" y="173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2" name="Freeform 182"/>
              <p:cNvSpPr>
                <a:spLocks/>
              </p:cNvSpPr>
              <p:nvPr/>
            </p:nvSpPr>
            <p:spPr bwMode="auto">
              <a:xfrm>
                <a:off x="3810" y="2916"/>
                <a:ext cx="290" cy="148"/>
              </a:xfrm>
              <a:custGeom>
                <a:avLst/>
                <a:gdLst>
                  <a:gd name="T0" fmla="*/ 0 w 655"/>
                  <a:gd name="T1" fmla="*/ 0 h 344"/>
                  <a:gd name="T2" fmla="*/ 0 w 655"/>
                  <a:gd name="T3" fmla="*/ 0 h 344"/>
                  <a:gd name="T4" fmla="*/ 0 w 655"/>
                  <a:gd name="T5" fmla="*/ 0 h 344"/>
                  <a:gd name="T6" fmla="*/ 0 w 655"/>
                  <a:gd name="T7" fmla="*/ 0 h 344"/>
                  <a:gd name="T8" fmla="*/ 0 w 655"/>
                  <a:gd name="T9" fmla="*/ 0 h 344"/>
                  <a:gd name="T10" fmla="*/ 0 w 655"/>
                  <a:gd name="T11" fmla="*/ 0 h 344"/>
                  <a:gd name="T12" fmla="*/ 0 w 655"/>
                  <a:gd name="T13" fmla="*/ 0 h 344"/>
                  <a:gd name="T14" fmla="*/ 0 w 655"/>
                  <a:gd name="T15" fmla="*/ 0 h 344"/>
                  <a:gd name="T16" fmla="*/ 0 w 655"/>
                  <a:gd name="T17" fmla="*/ 0 h 344"/>
                  <a:gd name="T18" fmla="*/ 0 w 655"/>
                  <a:gd name="T19" fmla="*/ 0 h 34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55"/>
                  <a:gd name="T31" fmla="*/ 0 h 344"/>
                  <a:gd name="T32" fmla="*/ 655 w 655"/>
                  <a:gd name="T33" fmla="*/ 344 h 34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55" h="344">
                    <a:moveTo>
                      <a:pt x="655" y="10"/>
                    </a:moveTo>
                    <a:lnTo>
                      <a:pt x="655" y="240"/>
                    </a:lnTo>
                    <a:lnTo>
                      <a:pt x="640" y="242"/>
                    </a:lnTo>
                    <a:lnTo>
                      <a:pt x="553" y="261"/>
                    </a:lnTo>
                    <a:lnTo>
                      <a:pt x="469" y="277"/>
                    </a:lnTo>
                    <a:lnTo>
                      <a:pt x="148" y="344"/>
                    </a:lnTo>
                    <a:lnTo>
                      <a:pt x="0" y="204"/>
                    </a:lnTo>
                    <a:lnTo>
                      <a:pt x="152" y="25"/>
                    </a:lnTo>
                    <a:lnTo>
                      <a:pt x="528" y="0"/>
                    </a:lnTo>
                    <a:lnTo>
                      <a:pt x="655" y="10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3" name="Freeform 183"/>
              <p:cNvSpPr>
                <a:spLocks/>
              </p:cNvSpPr>
              <p:nvPr/>
            </p:nvSpPr>
            <p:spPr bwMode="auto">
              <a:xfrm>
                <a:off x="3798" y="2913"/>
                <a:ext cx="246" cy="151"/>
              </a:xfrm>
              <a:custGeom>
                <a:avLst/>
                <a:gdLst>
                  <a:gd name="T0" fmla="*/ 0 w 554"/>
                  <a:gd name="T1" fmla="*/ 0 h 350"/>
                  <a:gd name="T2" fmla="*/ 0 w 554"/>
                  <a:gd name="T3" fmla="*/ 0 h 350"/>
                  <a:gd name="T4" fmla="*/ 0 w 554"/>
                  <a:gd name="T5" fmla="*/ 0 h 350"/>
                  <a:gd name="T6" fmla="*/ 0 w 554"/>
                  <a:gd name="T7" fmla="*/ 0 h 350"/>
                  <a:gd name="T8" fmla="*/ 0 w 554"/>
                  <a:gd name="T9" fmla="*/ 0 h 350"/>
                  <a:gd name="T10" fmla="*/ 0 w 554"/>
                  <a:gd name="T11" fmla="*/ 0 h 350"/>
                  <a:gd name="T12" fmla="*/ 0 w 554"/>
                  <a:gd name="T13" fmla="*/ 0 h 350"/>
                  <a:gd name="T14" fmla="*/ 0 w 554"/>
                  <a:gd name="T15" fmla="*/ 0 h 350"/>
                  <a:gd name="T16" fmla="*/ 0 w 554"/>
                  <a:gd name="T17" fmla="*/ 0 h 3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54"/>
                  <a:gd name="T28" fmla="*/ 0 h 350"/>
                  <a:gd name="T29" fmla="*/ 554 w 554"/>
                  <a:gd name="T30" fmla="*/ 350 h 3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54" h="350">
                    <a:moveTo>
                      <a:pt x="554" y="6"/>
                    </a:moveTo>
                    <a:lnTo>
                      <a:pt x="178" y="31"/>
                    </a:lnTo>
                    <a:lnTo>
                      <a:pt x="26" y="210"/>
                    </a:lnTo>
                    <a:lnTo>
                      <a:pt x="174" y="350"/>
                    </a:lnTo>
                    <a:lnTo>
                      <a:pt x="151" y="346"/>
                    </a:lnTo>
                    <a:lnTo>
                      <a:pt x="0" y="204"/>
                    </a:lnTo>
                    <a:lnTo>
                      <a:pt x="155" y="20"/>
                    </a:lnTo>
                    <a:lnTo>
                      <a:pt x="479" y="0"/>
                    </a:lnTo>
                    <a:lnTo>
                      <a:pt x="554" y="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4" name="Freeform 184"/>
              <p:cNvSpPr>
                <a:spLocks/>
              </p:cNvSpPr>
              <p:nvPr/>
            </p:nvSpPr>
            <p:spPr bwMode="auto">
              <a:xfrm>
                <a:off x="4018" y="3028"/>
                <a:ext cx="37" cy="236"/>
              </a:xfrm>
              <a:custGeom>
                <a:avLst/>
                <a:gdLst>
                  <a:gd name="T0" fmla="*/ 0 w 82"/>
                  <a:gd name="T1" fmla="*/ 0 h 547"/>
                  <a:gd name="T2" fmla="*/ 0 w 82"/>
                  <a:gd name="T3" fmla="*/ 0 h 547"/>
                  <a:gd name="T4" fmla="*/ 0 w 82"/>
                  <a:gd name="T5" fmla="*/ 0 h 547"/>
                  <a:gd name="T6" fmla="*/ 0 w 82"/>
                  <a:gd name="T7" fmla="*/ 0 h 547"/>
                  <a:gd name="T8" fmla="*/ 0 w 82"/>
                  <a:gd name="T9" fmla="*/ 0 h 54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2"/>
                  <a:gd name="T16" fmla="*/ 0 h 547"/>
                  <a:gd name="T17" fmla="*/ 82 w 82"/>
                  <a:gd name="T18" fmla="*/ 547 h 54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2" h="547">
                    <a:moveTo>
                      <a:pt x="0" y="16"/>
                    </a:moveTo>
                    <a:lnTo>
                      <a:pt x="0" y="503"/>
                    </a:lnTo>
                    <a:lnTo>
                      <a:pt x="82" y="547"/>
                    </a:lnTo>
                    <a:lnTo>
                      <a:pt x="8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  <p:sp>
            <p:nvSpPr>
              <p:cNvPr id="59435" name="Freeform 185"/>
              <p:cNvSpPr>
                <a:spLocks/>
              </p:cNvSpPr>
              <p:nvPr/>
            </p:nvSpPr>
            <p:spPr bwMode="auto">
              <a:xfrm>
                <a:off x="4055" y="3020"/>
                <a:ext cx="38" cy="244"/>
              </a:xfrm>
              <a:custGeom>
                <a:avLst/>
                <a:gdLst>
                  <a:gd name="T0" fmla="*/ 0 w 87"/>
                  <a:gd name="T1" fmla="*/ 0 h 566"/>
                  <a:gd name="T2" fmla="*/ 0 w 87"/>
                  <a:gd name="T3" fmla="*/ 0 h 566"/>
                  <a:gd name="T4" fmla="*/ 0 w 87"/>
                  <a:gd name="T5" fmla="*/ 0 h 566"/>
                  <a:gd name="T6" fmla="*/ 0 w 87"/>
                  <a:gd name="T7" fmla="*/ 0 h 566"/>
                  <a:gd name="T8" fmla="*/ 0 w 87"/>
                  <a:gd name="T9" fmla="*/ 0 h 56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7"/>
                  <a:gd name="T16" fmla="*/ 0 h 566"/>
                  <a:gd name="T17" fmla="*/ 87 w 87"/>
                  <a:gd name="T18" fmla="*/ 566 h 56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7" h="566">
                    <a:moveTo>
                      <a:pt x="0" y="19"/>
                    </a:moveTo>
                    <a:lnTo>
                      <a:pt x="87" y="0"/>
                    </a:lnTo>
                    <a:lnTo>
                      <a:pt x="87" y="524"/>
                    </a:lnTo>
                    <a:lnTo>
                      <a:pt x="0" y="566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rgbClr val="E0E0E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ko-KR" altLang="en-US">
                  <a:ea typeface="굴림" panose="020B0600000101010101" pitchFamily="50" charset="-127"/>
                </a:endParaRPr>
              </a:p>
            </p:txBody>
          </p:sp>
        </p:grpSp>
        <p:pic>
          <p:nvPicPr>
            <p:cNvPr id="59417" name="Picture 186" descr="j0178204"/>
            <p:cNvPicPr>
              <a:picLocks noChangeAspect="1" noChangeArrowheads="1" noCrop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104"/>
              <a:ext cx="972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18" name="Text Box 187"/>
            <p:cNvSpPr txBox="1">
              <a:spLocks noChangeArrowheads="1"/>
            </p:cNvSpPr>
            <p:nvPr/>
          </p:nvSpPr>
          <p:spPr bwMode="auto">
            <a:xfrm rot="-667484">
              <a:off x="2161" y="635"/>
              <a:ext cx="5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CA" altLang="ko-KR" sz="1200" b="1">
                  <a:latin typeface="Pepita MT"/>
                  <a:ea typeface="굴림" panose="020B0600000101010101" pitchFamily="50" charset="-127"/>
                </a:rPr>
                <a:t>Question</a:t>
              </a:r>
            </a:p>
          </p:txBody>
        </p:sp>
        <p:sp>
          <p:nvSpPr>
            <p:cNvPr id="59419" name="Text Box 188"/>
            <p:cNvSpPr txBox="1">
              <a:spLocks noChangeArrowheads="1"/>
            </p:cNvSpPr>
            <p:nvPr/>
          </p:nvSpPr>
          <p:spPr bwMode="auto">
            <a:xfrm rot="332808">
              <a:off x="2160" y="979"/>
              <a:ext cx="4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CA" altLang="ko-KR" sz="1200" b="1">
                  <a:latin typeface="Pepita MT"/>
                  <a:ea typeface="굴림" panose="020B0600000101010101" pitchFamily="50" charset="-127"/>
                </a:rPr>
                <a:t>??????</a:t>
              </a:r>
            </a:p>
          </p:txBody>
        </p:sp>
        <p:sp>
          <p:nvSpPr>
            <p:cNvPr id="59420" name="Text Box 189"/>
            <p:cNvSpPr txBox="1">
              <a:spLocks noChangeArrowheads="1"/>
            </p:cNvSpPr>
            <p:nvPr/>
          </p:nvSpPr>
          <p:spPr bwMode="auto">
            <a:xfrm rot="123469">
              <a:off x="1920" y="816"/>
              <a:ext cx="5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CA" altLang="ko-KR" sz="1200" b="1">
                  <a:latin typeface="Pepita MT"/>
                  <a:ea typeface="굴림" panose="020B0600000101010101" pitchFamily="50" charset="-127"/>
                </a:rPr>
                <a:t>Question</a:t>
              </a:r>
            </a:p>
          </p:txBody>
        </p:sp>
        <p:sp>
          <p:nvSpPr>
            <p:cNvPr id="59421" name="Text Box 190"/>
            <p:cNvSpPr txBox="1">
              <a:spLocks noChangeArrowheads="1"/>
            </p:cNvSpPr>
            <p:nvPr/>
          </p:nvSpPr>
          <p:spPr bwMode="auto">
            <a:xfrm rot="-483118">
              <a:off x="1920" y="1152"/>
              <a:ext cx="4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CA" altLang="ko-KR" sz="1200" b="1">
                  <a:latin typeface="Pepita MT"/>
                  <a:ea typeface="굴림" panose="020B0600000101010101" pitchFamily="50" charset="-127"/>
                </a:rPr>
                <a:t>??????</a:t>
              </a:r>
            </a:p>
          </p:txBody>
        </p:sp>
      </p:grpSp>
      <p:grpSp>
        <p:nvGrpSpPr>
          <p:cNvPr id="59396" name="그룹 192"/>
          <p:cNvGrpSpPr>
            <a:grpSpLocks/>
          </p:cNvGrpSpPr>
          <p:nvPr/>
        </p:nvGrpSpPr>
        <p:grpSpPr bwMode="auto">
          <a:xfrm>
            <a:off x="601663" y="2366963"/>
            <a:ext cx="1633537" cy="4030662"/>
            <a:chOff x="1142976" y="1643050"/>
            <a:chExt cx="2286000" cy="5072098"/>
          </a:xfrm>
        </p:grpSpPr>
        <p:pic>
          <p:nvPicPr>
            <p:cNvPr id="59397" name="그림 191" descr="교수님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000"/>
            <a:stretch>
              <a:fillRect/>
            </a:stretch>
          </p:blipFill>
          <p:spPr bwMode="auto">
            <a:xfrm>
              <a:off x="1142976" y="3357562"/>
              <a:ext cx="2286000" cy="3357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398" name="그림 190" descr="교수님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000"/>
            <a:stretch>
              <a:fillRect/>
            </a:stretch>
          </p:blipFill>
          <p:spPr bwMode="auto">
            <a:xfrm>
              <a:off x="1142976" y="1643050"/>
              <a:ext cx="2286000" cy="1714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611560" y="332656"/>
            <a:ext cx="27394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hlinkClick r:id="rId4"/>
              </a:rPr>
              <a:t>baehj@chonnam.ac.kr</a:t>
            </a:r>
            <a:endParaRPr lang="en-US" altLang="ko-KR" sz="2000" dirty="0" smtClean="0"/>
          </a:p>
          <a:p>
            <a:r>
              <a:rPr lang="en-US" altLang="ko-KR" sz="2000" dirty="0" err="1" smtClean="0"/>
              <a:t>Hyeun</a:t>
            </a:r>
            <a:r>
              <a:rPr lang="en-US" altLang="ko-KR" sz="2000" dirty="0" smtClean="0"/>
              <a:t>-Jong Bae</a:t>
            </a:r>
            <a:endParaRPr lang="ko-KR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3945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그룹 2"/>
          <p:cNvGrpSpPr/>
          <p:nvPr/>
        </p:nvGrpSpPr>
        <p:grpSpPr>
          <a:xfrm>
            <a:off x="224116" y="762012"/>
            <a:ext cx="8724120" cy="986757"/>
            <a:chOff x="224116" y="918126"/>
            <a:chExt cx="8724120" cy="986757"/>
          </a:xfrm>
        </p:grpSpPr>
        <p:sp>
          <p:nvSpPr>
            <p:cNvPr id="4" name="직사각형 3"/>
            <p:cNvSpPr/>
            <p:nvPr/>
          </p:nvSpPr>
          <p:spPr>
            <a:xfrm>
              <a:off x="224116" y="918126"/>
              <a:ext cx="8724120" cy="986757"/>
            </a:xfrm>
            <a:prstGeom prst="rect">
              <a:avLst/>
            </a:prstGeom>
            <a:noFill/>
            <a:ln w="41275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6192" y="997928"/>
              <a:ext cx="844981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4800" dirty="0" smtClean="0">
                  <a:solidFill>
                    <a:srgbClr val="9ABE3D"/>
                  </a:solidFill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C</a:t>
              </a:r>
              <a:r>
                <a:rPr lang="en-US" altLang="ko-KR" sz="4800" dirty="0" smtClean="0"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honnam </a:t>
              </a:r>
              <a:r>
                <a:rPr lang="en-US" altLang="ko-KR" sz="4800" dirty="0" smtClean="0">
                  <a:solidFill>
                    <a:srgbClr val="9ABE3D"/>
                  </a:solidFill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N</a:t>
              </a:r>
              <a:r>
                <a:rPr lang="en-US" altLang="ko-KR" sz="4800" dirty="0" smtClean="0"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ational </a:t>
              </a:r>
              <a:r>
                <a:rPr lang="en-US" altLang="ko-KR" sz="4800" dirty="0" smtClean="0">
                  <a:solidFill>
                    <a:srgbClr val="9ABE3D"/>
                  </a:solidFill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U</a:t>
              </a:r>
              <a:r>
                <a:rPr lang="en-US" altLang="ko-KR" sz="4800" dirty="0" smtClean="0">
                  <a:latin typeface="Book Antiqua" pitchFamily="18" charset="0"/>
                  <a:ea typeface="나눔고딕" pitchFamily="50" charset="-127"/>
                  <a:cs typeface="Vrinda" pitchFamily="2" charset="0"/>
                </a:rPr>
                <a:t>niversity</a:t>
              </a:r>
              <a:endParaRPr lang="ko-KR" altLang="en-US" sz="4800" dirty="0">
                <a:latin typeface="Book Antiqua" pitchFamily="18" charset="0"/>
                <a:ea typeface="나눔고딕" pitchFamily="50" charset="-127"/>
                <a:cs typeface="Vrinda" pitchFamily="2" charset="0"/>
              </a:endParaRPr>
            </a:p>
          </p:txBody>
        </p:sp>
      </p:grp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51062" y="6309320"/>
            <a:ext cx="1929450" cy="54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448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29" descr="여름02"/>
          <p:cNvPicPr preferRelativeResize="0"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732514"/>
            <a:ext cx="2952328" cy="2696486"/>
          </a:xfrm>
          <a:prstGeom prst="rect">
            <a:avLst/>
          </a:prstGeom>
          <a:noFill/>
        </p:spPr>
      </p:pic>
      <p:pic>
        <p:nvPicPr>
          <p:cNvPr id="5" name="Picture 1028" descr="가을01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3501008"/>
            <a:ext cx="3829232" cy="2812588"/>
          </a:xfrm>
          <a:prstGeom prst="rect">
            <a:avLst/>
          </a:prstGeom>
          <a:noFill/>
        </p:spPr>
      </p:pic>
      <p:pic>
        <p:nvPicPr>
          <p:cNvPr id="6" name="Picture 1028" descr="겨울02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3501008"/>
            <a:ext cx="2952328" cy="2812588"/>
          </a:xfrm>
          <a:prstGeom prst="rect">
            <a:avLst/>
          </a:prstGeom>
          <a:noFill/>
        </p:spPr>
      </p:pic>
      <p:pic>
        <p:nvPicPr>
          <p:cNvPr id="1027" name="Picture 3" descr="I:\!학교 컴퓨터 자료 이동\7. 홍보\캠퍼스전경\봄용지.JPG"/>
          <p:cNvPicPr>
            <a:picLocks noChangeAspect="1" noChangeArrowheads="1"/>
          </p:cNvPicPr>
          <p:nvPr/>
        </p:nvPicPr>
        <p:blipFill>
          <a:blip r:embed="rId5" cstate="print"/>
          <a:srcRect l="3299"/>
          <a:stretch>
            <a:fillRect/>
          </a:stretch>
        </p:blipFill>
        <p:spPr bwMode="auto">
          <a:xfrm>
            <a:off x="1115616" y="732514"/>
            <a:ext cx="3829232" cy="263990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4369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:\Documents and Settings\Administrator\바탕 화면\전대바이오연구소\main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제목 36"/>
          <p:cNvSpPr>
            <a:spLocks noGrp="1"/>
          </p:cNvSpPr>
          <p:nvPr>
            <p:ph type="title"/>
          </p:nvPr>
        </p:nvSpPr>
        <p:spPr>
          <a:xfrm>
            <a:off x="-214313" y="430213"/>
            <a:ext cx="4286251" cy="222250"/>
          </a:xfrm>
        </p:spPr>
        <p:txBody>
          <a:bodyPr>
            <a:normAutofit fontScale="90000"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3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ea typeface="HY동녘B" pitchFamily="18" charset="-127"/>
                <a:cs typeface="Times New Roman" pitchFamily="18" charset="0"/>
              </a:rPr>
              <a:t>CHONNAM NATIONAL UNIVERSITY</a:t>
            </a:r>
            <a:endParaRPr lang="ko-KR" altLang="en-US" sz="1300" b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ea typeface="HY동녘B" pitchFamily="18" charset="-127"/>
              <a:cs typeface="Times New Roman" pitchFamily="18" charset="0"/>
            </a:endParaRPr>
          </a:p>
        </p:txBody>
      </p:sp>
      <p:sp>
        <p:nvSpPr>
          <p:cNvPr id="6" name="제목 36"/>
          <p:cNvSpPr txBox="1">
            <a:spLocks/>
          </p:cNvSpPr>
          <p:nvPr/>
        </p:nvSpPr>
        <p:spPr>
          <a:xfrm>
            <a:off x="-190500" y="609600"/>
            <a:ext cx="4286250" cy="203200"/>
          </a:xfrm>
          <a:prstGeom prst="rect">
            <a:avLst/>
          </a:prstGeom>
        </p:spPr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200" spc="4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ea typeface="HY동녘B" pitchFamily="18" charset="-127"/>
                <a:cs typeface="Times New Roman" pitchFamily="18" charset="0"/>
              </a:rPr>
              <a:t>Serving the community With Global Vision</a:t>
            </a:r>
            <a:endParaRPr lang="ko-KR" altLang="en-US" sz="1200" spc="40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ea typeface="HY동녘B" pitchFamily="18" charset="-127"/>
              <a:cs typeface="Times New Roman" pitchFamily="18" charset="0"/>
            </a:endParaRPr>
          </a:p>
        </p:txBody>
      </p:sp>
      <p:sp>
        <p:nvSpPr>
          <p:cNvPr id="12" name="제목 36"/>
          <p:cNvSpPr txBox="1">
            <a:spLocks/>
          </p:cNvSpPr>
          <p:nvPr/>
        </p:nvSpPr>
        <p:spPr>
          <a:xfrm>
            <a:off x="1577981" y="3084637"/>
            <a:ext cx="6882451" cy="5603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ko-KR" sz="4000" b="1" dirty="0"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Bioenergy Research Center</a:t>
            </a:r>
          </a:p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ko-KR" sz="2800" b="1" dirty="0"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2010-2019 Priority Research Center</a:t>
            </a:r>
          </a:p>
        </p:txBody>
      </p:sp>
      <p:sp>
        <p:nvSpPr>
          <p:cNvPr id="13" name="제목 36"/>
          <p:cNvSpPr txBox="1">
            <a:spLocks/>
          </p:cNvSpPr>
          <p:nvPr/>
        </p:nvSpPr>
        <p:spPr>
          <a:xfrm>
            <a:off x="1578278" y="2276872"/>
            <a:ext cx="3497778" cy="560387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ko-KR" b="1" dirty="0" err="1"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Chonnam</a:t>
            </a:r>
            <a:r>
              <a:rPr lang="en-US" altLang="ko-KR" b="1" dirty="0">
                <a:gradFill>
                  <a:gsLst>
                    <a:gs pos="0">
                      <a:srgbClr val="D6B19C"/>
                    </a:gs>
                    <a:gs pos="30000">
                      <a:srgbClr val="D49E6C"/>
                    </a:gs>
                    <a:gs pos="70000">
                      <a:srgbClr val="A65528"/>
                    </a:gs>
                    <a:gs pos="100000">
                      <a:srgbClr val="663012"/>
                    </a:gs>
                  </a:gsLst>
                  <a:lin ang="5400000" scaled="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itchFamily="50" charset="-127"/>
                <a:ea typeface="맑은 고딕" pitchFamily="50" charset="-127"/>
              </a:rPr>
              <a:t> National University</a:t>
            </a:r>
          </a:p>
        </p:txBody>
      </p:sp>
    </p:spTree>
    <p:extLst>
      <p:ext uri="{BB962C8B-B14F-4D97-AF65-F5344CB8AC3E}">
        <p14:creationId xmlns:p14="http://schemas.microsoft.com/office/powerpoint/2010/main" val="3057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ChangeArrowheads="1"/>
          </p:cNvSpPr>
          <p:nvPr/>
        </p:nvSpPr>
        <p:spPr bwMode="auto">
          <a:xfrm>
            <a:off x="82550" y="1192213"/>
            <a:ext cx="8986838" cy="5511800"/>
          </a:xfrm>
          <a:prstGeom prst="rect">
            <a:avLst/>
          </a:prstGeom>
          <a:solidFill>
            <a:schemeClr val="bg1">
              <a:alpha val="6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GB" altLang="ko-KR" sz="180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</p:txBody>
      </p:sp>
      <p:pic>
        <p:nvPicPr>
          <p:cNvPr id="2" name="그림 1" descr="그림자 아이콘1.png"/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 l="17818" t="10128" r="20572" b="9273"/>
          <a:stretch>
            <a:fillRect/>
          </a:stretch>
        </p:blipFill>
        <p:spPr>
          <a:xfrm>
            <a:off x="8125346" y="5355114"/>
            <a:ext cx="814188" cy="1065136"/>
          </a:xfrm>
          <a:prstGeom prst="rect">
            <a:avLst/>
          </a:prstGeom>
          <a:effectLst/>
        </p:spPr>
      </p:pic>
      <p:sp>
        <p:nvSpPr>
          <p:cNvPr id="5" name="모서리가 둥근 직사각형 4"/>
          <p:cNvSpPr/>
          <p:nvPr/>
        </p:nvSpPr>
        <p:spPr>
          <a:xfrm>
            <a:off x="285720" y="2000240"/>
            <a:ext cx="2857488" cy="342902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reflection blurRad="6350" stA="50000" endA="300" endPos="38500" dist="50800" dir="5400000" sy="-100000" algn="bl" rotWithShape="0"/>
          </a:effectLst>
          <a:scene3d>
            <a:camera prst="perspectiveHeroicExtremeRightFacing" fov="3900000">
              <a:rot lat="425556" lon="20438262" rev="295136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Value Creation in </a:t>
            </a:r>
            <a:r>
              <a:rPr lang="en-US" altLang="ko-KR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mass Bioconversion</a:t>
            </a:r>
          </a:p>
        </p:txBody>
      </p:sp>
      <p:sp>
        <p:nvSpPr>
          <p:cNvPr id="6" name="모서리가 둥근 직사각형 5"/>
          <p:cNvSpPr/>
          <p:nvPr/>
        </p:nvSpPr>
        <p:spPr>
          <a:xfrm>
            <a:off x="2714612" y="5560282"/>
            <a:ext cx="5040000" cy="85966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reflection blurRad="6350" stA="50000" endA="300" endPos="38500" dist="50800" dir="5400000" sy="-100000" algn="bl" rotWithShape="0"/>
          </a:effectLst>
          <a:scene3d>
            <a:camera prst="perspectiveHeroicExtremeLeftFacing">
              <a:rot lat="449632" lon="1463208" rev="43148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ing 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vanced Biotechnology Syste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endParaRPr lang="en-US" altLang="ko-KR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3714744" y="1631192"/>
            <a:ext cx="5040000" cy="85966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reflection blurRad="6350" stA="50000" endA="300" endPos="38500" dist="50800" dir="5400000" sy="-100000" algn="bl" rotWithShape="0"/>
          </a:effectLst>
          <a:scene3d>
            <a:camera prst="perspectiveHeroicExtremeLeftFacing">
              <a:rot lat="449632" lon="1463208" rev="43148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Development of 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t 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treatment 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hods </a:t>
            </a:r>
            <a:endParaRPr lang="en-US" altLang="ko-KR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0430" y="1071546"/>
            <a:ext cx="1182040" cy="1631216"/>
          </a:xfrm>
          <a:prstGeom prst="rect">
            <a:avLst/>
          </a:prstGeom>
          <a:noFill/>
          <a:scene3d>
            <a:camera prst="orthographicFront">
              <a:rot lat="0" lon="2699990" rev="0"/>
            </a:camera>
            <a:lightRig rig="threePt" dir="t"/>
          </a:scene3d>
        </p:spPr>
        <p:txBody>
          <a:bodyPr>
            <a:spAutoFit/>
            <a:scene3d>
              <a:camera prst="perspectiveHeroicExtremeLeftFacing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0000" i="1" dirty="0">
                <a:solidFill>
                  <a:srgbClr val="1300A0"/>
                </a:solidFill>
                <a:effectLst>
                  <a:reflection blurRad="6350" stA="50000" endA="300" endPos="50000" dist="60007" dir="5400000" sy="-100000" algn="bl" rotWithShape="0"/>
                </a:effectLst>
                <a:latin typeface="Times New Roman" panose="02020603050405020304" pitchFamily="18" charset="0"/>
                <a:ea typeface="휴먼둥근헤드라인" pitchFamily="18" charset="-127"/>
                <a:cs typeface="Times New Roman" panose="02020603050405020304" pitchFamily="18" charset="0"/>
              </a:rPr>
              <a:t>1</a:t>
            </a:r>
            <a:endParaRPr lang="ko-KR" altLang="en-US" sz="10000" i="1" dirty="0">
              <a:solidFill>
                <a:srgbClr val="1300A0"/>
              </a:solidFill>
              <a:effectLst>
                <a:reflection blurRad="6350" stA="50000" endA="300" endPos="50000" dist="60007" dir="5400000" sy="-100000" algn="bl" rotWithShape="0"/>
              </a:effectLst>
              <a:latin typeface="Times New Roman" panose="02020603050405020304" pitchFamily="18" charset="0"/>
              <a:ea typeface="휴먼둥근헤드라인" pitchFamily="18" charset="-127"/>
              <a:cs typeface="Times New Roman" panose="02020603050405020304" pitchFamily="18" charset="0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3246776" y="3595737"/>
            <a:ext cx="5285664" cy="85966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57150">
            <a:solidFill>
              <a:schemeClr val="accent6">
                <a:lumMod val="50000"/>
              </a:schemeClr>
            </a:solidFill>
          </a:ln>
          <a:effectLst>
            <a:reflection blurRad="6350" stA="50000" endA="300" endPos="38500" dist="50800" dir="5400000" sy="-100000" algn="bl" rotWithShape="0"/>
          </a:effectLst>
          <a:scene3d>
            <a:camera prst="perspectiveHeroicExtremeLeftFacing">
              <a:rot lat="449632" lon="1463208" rev="43148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iomass 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conversion 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by Enzymatic </a:t>
            </a:r>
            <a:r>
              <a:rPr lang="en-US" altLang="ko-KR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ko-KR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cess</a:t>
            </a:r>
            <a:endParaRPr lang="en-US" altLang="ko-KR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89586" y="3071810"/>
            <a:ext cx="1182040" cy="1631216"/>
          </a:xfrm>
          <a:prstGeom prst="rect">
            <a:avLst/>
          </a:prstGeom>
          <a:noFill/>
          <a:scene3d>
            <a:camera prst="orthographicFront">
              <a:rot lat="0" lon="2699990" rev="0"/>
            </a:camera>
            <a:lightRig rig="threePt" dir="t"/>
          </a:scene3d>
        </p:spPr>
        <p:txBody>
          <a:bodyPr>
            <a:spAutoFit/>
            <a:scene3d>
              <a:camera prst="perspectiveHeroicExtremeLeftFacing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0000" i="1" dirty="0">
                <a:solidFill>
                  <a:srgbClr val="1300A0"/>
                </a:solidFill>
                <a:effectLst>
                  <a:reflection blurRad="6350" stA="50000" endA="300" endPos="50000" dist="60007" dir="5400000" sy="-100000" algn="bl" rotWithShape="0"/>
                </a:effectLst>
                <a:latin typeface="Times New Roman" panose="02020603050405020304" pitchFamily="18" charset="0"/>
                <a:ea typeface="휴먼둥근헤드라인" pitchFamily="18" charset="-127"/>
                <a:cs typeface="Times New Roman" panose="02020603050405020304" pitchFamily="18" charset="0"/>
              </a:rPr>
              <a:t>2</a:t>
            </a:r>
            <a:endParaRPr lang="ko-KR" altLang="en-US" sz="10000" i="1" dirty="0">
              <a:solidFill>
                <a:srgbClr val="1300A0"/>
              </a:solidFill>
              <a:effectLst>
                <a:reflection blurRad="6350" stA="50000" endA="300" endPos="50000" dist="60007" dir="5400000" sy="-100000" algn="bl" rotWithShape="0"/>
              </a:effectLst>
              <a:latin typeface="Times New Roman" panose="02020603050405020304" pitchFamily="18" charset="0"/>
              <a:ea typeface="휴먼둥근헤드라인" pitchFamily="18" charset="-127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32704" y="5072797"/>
            <a:ext cx="1182040" cy="1631216"/>
          </a:xfrm>
          <a:prstGeom prst="rect">
            <a:avLst/>
          </a:prstGeom>
          <a:noFill/>
          <a:scene3d>
            <a:camera prst="orthographicFront">
              <a:rot lat="0" lon="2699990" rev="0"/>
            </a:camera>
            <a:lightRig rig="threePt" dir="t"/>
          </a:scene3d>
        </p:spPr>
        <p:txBody>
          <a:bodyPr>
            <a:spAutoFit/>
            <a:scene3d>
              <a:camera prst="perspectiveHeroicExtremeLeftFacing"/>
              <a:lightRig rig="threePt" dir="t"/>
            </a:scene3d>
            <a:sp3d extrusionH="57150">
              <a:bevelT w="57150" h="38100" prst="artDeco"/>
            </a:sp3d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10000" i="1" dirty="0">
                <a:solidFill>
                  <a:srgbClr val="1300A0"/>
                </a:solidFill>
                <a:effectLst>
                  <a:reflection blurRad="6350" stA="50000" endA="300" endPos="50000" dist="60007" dir="5400000" sy="-100000" algn="bl" rotWithShape="0"/>
                </a:effectLst>
                <a:latin typeface="Times New Roman" panose="02020603050405020304" pitchFamily="18" charset="0"/>
                <a:ea typeface="휴먼둥근헤드라인" pitchFamily="18" charset="-127"/>
                <a:cs typeface="Times New Roman" panose="02020603050405020304" pitchFamily="18" charset="0"/>
              </a:rPr>
              <a:t>3</a:t>
            </a:r>
            <a:endParaRPr lang="ko-KR" altLang="en-US" sz="10000" i="1" dirty="0">
              <a:solidFill>
                <a:srgbClr val="1300A0"/>
              </a:solidFill>
              <a:effectLst>
                <a:reflection blurRad="6350" stA="50000" endA="300" endPos="50000" dist="60007" dir="5400000" sy="-100000" algn="bl" rotWithShape="0"/>
              </a:effectLst>
              <a:latin typeface="Times New Roman" panose="02020603050405020304" pitchFamily="18" charset="0"/>
              <a:ea typeface="휴먼둥근헤드라인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29707" name="그룹 7"/>
          <p:cNvGrpSpPr>
            <a:grpSpLocks/>
          </p:cNvGrpSpPr>
          <p:nvPr/>
        </p:nvGrpSpPr>
        <p:grpSpPr bwMode="auto">
          <a:xfrm>
            <a:off x="193675" y="42863"/>
            <a:ext cx="8756650" cy="1069975"/>
            <a:chOff x="447959" y="595744"/>
            <a:chExt cx="4613173" cy="1066645"/>
          </a:xfrm>
        </p:grpSpPr>
        <p:sp>
          <p:nvSpPr>
            <p:cNvPr id="14" name="직사각형 13"/>
            <p:cNvSpPr/>
            <p:nvPr/>
          </p:nvSpPr>
          <p:spPr>
            <a:xfrm>
              <a:off x="447959" y="595744"/>
              <a:ext cx="4613173" cy="1066645"/>
            </a:xfrm>
            <a:prstGeom prst="rect">
              <a:avLst/>
            </a:prstGeom>
            <a:gradFill flip="none" rotWithShape="1">
              <a:gsLst>
                <a:gs pos="0">
                  <a:schemeClr val="accent4">
                    <a:lumMod val="60000"/>
                    <a:lumOff val="40000"/>
                  </a:schemeClr>
                </a:gs>
                <a:gs pos="27000">
                  <a:schemeClr val="accent4">
                    <a:lumMod val="95000"/>
                    <a:lumOff val="5000"/>
                    <a:alpha val="85000"/>
                  </a:schemeClr>
                </a:gs>
                <a:gs pos="100000">
                  <a:schemeClr val="accent3">
                    <a:lumMod val="5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lnSpc>
                  <a:spcPct val="200000"/>
                </a:lnSpc>
                <a:spcAft>
                  <a:spcPts val="800"/>
                </a:spcAft>
                <a:defRPr/>
              </a:pPr>
              <a:endParaRPr lang="ko-KR" altLang="ko-KR" sz="1600" kern="100" dirty="0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  <p:sp>
          <p:nvSpPr>
            <p:cNvPr id="15" name="직사각형 14"/>
            <p:cNvSpPr/>
            <p:nvPr/>
          </p:nvSpPr>
          <p:spPr>
            <a:xfrm>
              <a:off x="604352" y="791981"/>
              <a:ext cx="4399910" cy="64410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 eaLnBrk="1" hangingPunct="1">
                <a:spcAft>
                  <a:spcPts val="800"/>
                </a:spcAft>
                <a:defRPr/>
              </a:pPr>
              <a:r>
                <a:rPr lang="en-US" altLang="ko-KR" sz="3600" b="1" kern="100" dirty="0" err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Biotechnolgy</a:t>
              </a:r>
              <a:r>
                <a:rPr lang="en-US" altLang="ko-KR" sz="3600" b="1" kern="1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 is key </a:t>
              </a:r>
              <a:r>
                <a:rPr lang="en-US" altLang="ko-KR" sz="3600" b="1" kern="1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Competences </a:t>
              </a:r>
              <a:r>
                <a:rPr lang="en-US" altLang="ko-KR" sz="3600" b="1" kern="1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ea typeface="맑은 고딕" panose="020B0503020000020004" pitchFamily="50" charset="-127"/>
                  <a:cs typeface="Times New Roman" panose="02020603050405020304" pitchFamily="18" charset="0"/>
                </a:rPr>
                <a:t>of BRC</a:t>
              </a:r>
              <a:endParaRPr lang="ko-KR" altLang="ko-KR" sz="2400" b="1" kern="1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03595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그림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9" y="0"/>
            <a:ext cx="4733136" cy="2661419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791" y="22768"/>
            <a:ext cx="4051151" cy="26386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9512" y="3933056"/>
            <a:ext cx="86049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400" b="1" dirty="0" smtClean="0">
                <a:solidFill>
                  <a:srgbClr val="00B050"/>
                </a:solidFill>
              </a:rPr>
              <a:t>Onion waste is produced from various processed onions.</a:t>
            </a:r>
          </a:p>
          <a:p>
            <a:endParaRPr lang="en-US" altLang="ko-KR" sz="2400" b="1" dirty="0">
              <a:solidFill>
                <a:srgbClr val="00B050"/>
              </a:solidFill>
            </a:endParaRPr>
          </a:p>
          <a:p>
            <a:r>
              <a:rPr lang="en-US" altLang="ko-KR" sz="2400" b="1" dirty="0" smtClean="0">
                <a:solidFill>
                  <a:srgbClr val="00B050"/>
                </a:solidFill>
              </a:rPr>
              <a:t>          They are one of major industrial waste.</a:t>
            </a:r>
            <a:endParaRPr lang="ko-KR" altLang="en-US" sz="2400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모서리가 둥근 직사각형 26"/>
          <p:cNvSpPr/>
          <p:nvPr/>
        </p:nvSpPr>
        <p:spPr>
          <a:xfrm>
            <a:off x="896364" y="1235192"/>
            <a:ext cx="7272808" cy="4448534"/>
          </a:xfrm>
          <a:prstGeom prst="roundRect">
            <a:avLst>
              <a:gd name="adj" fmla="val 8462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</a:schemeClr>
              </a:gs>
              <a:gs pos="50000">
                <a:schemeClr val="bg1">
                  <a:lumMod val="75000"/>
                </a:schemeClr>
              </a:gs>
              <a:gs pos="100000">
                <a:schemeClr val="bg1">
                  <a:lumMod val="95000"/>
                </a:schemeClr>
              </a:gs>
            </a:gsLst>
            <a:lin ang="13500000" scaled="1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>
              <a:rot lat="0" lon="0" rev="3600000"/>
            </a:lightRig>
          </a:scene3d>
          <a:sp3d>
            <a:bevelT w="31750" h="3175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b="1" dirty="0">
              <a:solidFill>
                <a:prstClr val="white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" name="타원 3"/>
          <p:cNvSpPr/>
          <p:nvPr/>
        </p:nvSpPr>
        <p:spPr>
          <a:xfrm>
            <a:off x="1342171" y="1477877"/>
            <a:ext cx="134457" cy="21404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20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" name="모서리가 둥근 직사각형 4"/>
          <p:cNvSpPr/>
          <p:nvPr/>
        </p:nvSpPr>
        <p:spPr>
          <a:xfrm flipH="1">
            <a:off x="1365577" y="1124744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14" name="타원 5"/>
          <p:cNvSpPr/>
          <p:nvPr/>
        </p:nvSpPr>
        <p:spPr>
          <a:xfrm>
            <a:off x="2747776" y="1473008"/>
            <a:ext cx="134457" cy="21404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5" name="모서리가 둥근 직사각형 6"/>
          <p:cNvSpPr/>
          <p:nvPr/>
        </p:nvSpPr>
        <p:spPr>
          <a:xfrm flipH="1">
            <a:off x="2771183" y="1124744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  <p:cxnSp>
        <p:nvCxnSpPr>
          <p:cNvPr id="16" name="직선 연결선 7"/>
          <p:cNvCxnSpPr/>
          <p:nvPr/>
        </p:nvCxnSpPr>
        <p:spPr>
          <a:xfrm>
            <a:off x="1197846" y="2508858"/>
            <a:ext cx="3642722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그룹 4"/>
          <p:cNvGrpSpPr/>
          <p:nvPr/>
        </p:nvGrpSpPr>
        <p:grpSpPr>
          <a:xfrm>
            <a:off x="1223911" y="3259404"/>
            <a:ext cx="7668569" cy="400110"/>
            <a:chOff x="555596" y="2774744"/>
            <a:chExt cx="3078959" cy="400110"/>
          </a:xfrm>
        </p:grpSpPr>
        <p:sp>
          <p:nvSpPr>
            <p:cNvPr id="17" name="모서리가 둥근 직사각형 8"/>
            <p:cNvSpPr/>
            <p:nvPr/>
          </p:nvSpPr>
          <p:spPr>
            <a:xfrm>
              <a:off x="555596" y="2775960"/>
              <a:ext cx="345712" cy="366901"/>
            </a:xfrm>
            <a:prstGeom prst="round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18" name="자유형 9"/>
            <p:cNvSpPr/>
            <p:nvPr/>
          </p:nvSpPr>
          <p:spPr>
            <a:xfrm>
              <a:off x="602140" y="2776011"/>
              <a:ext cx="366667" cy="366799"/>
            </a:xfrm>
            <a:custGeom>
              <a:avLst/>
              <a:gdLst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123" h="400991">
                  <a:moveTo>
                    <a:pt x="0" y="20946"/>
                  </a:moveTo>
                  <a:cubicBezTo>
                    <a:pt x="77015" y="77815"/>
                    <a:pt x="114183" y="115589"/>
                    <a:pt x="158113" y="264784"/>
                  </a:cubicBezTo>
                  <a:cubicBezTo>
                    <a:pt x="379552" y="163225"/>
                    <a:pt x="322082" y="194976"/>
                    <a:pt x="638123" y="0"/>
                  </a:cubicBezTo>
                  <a:cubicBezTo>
                    <a:pt x="445037" y="202014"/>
                    <a:pt x="270622" y="296261"/>
                    <a:pt x="98106" y="400991"/>
                  </a:cubicBezTo>
                  <a:cubicBezTo>
                    <a:pt x="76766" y="200983"/>
                    <a:pt x="66040" y="142866"/>
                    <a:pt x="0" y="2094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B018B"/>
                </a:gs>
                <a:gs pos="50000">
                  <a:srgbClr val="0000CC"/>
                </a:gs>
                <a:gs pos="100000">
                  <a:srgbClr val="00B0F0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3600000"/>
              </a:lightRig>
            </a:scene3d>
            <a:sp3d>
              <a:bevelT w="31750" h="3175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prstClr val="white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7" name="직사각형 17"/>
            <p:cNvSpPr/>
            <p:nvPr/>
          </p:nvSpPr>
          <p:spPr>
            <a:xfrm>
              <a:off x="971600" y="2774744"/>
              <a:ext cx="266295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000" b="1" dirty="0">
                  <a:solidFill>
                    <a:srgbClr val="0070C0"/>
                  </a:solidFill>
                </a:rPr>
                <a:t>D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esign Agricultural Wastes Recycling</a:t>
              </a:r>
              <a:r>
                <a:rPr lang="en-US" altLang="ko-KR" sz="2000" dirty="0" smtClean="0">
                  <a:solidFill>
                    <a:srgbClr val="0070C0"/>
                  </a:solidFill>
                </a:rPr>
                <a:t> </a:t>
              </a:r>
              <a:endParaRPr kumimoji="0" lang="ko-KR" altLang="en-US" sz="2000" dirty="0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grpSp>
        <p:nvGrpSpPr>
          <p:cNvPr id="4" name="그룹 3"/>
          <p:cNvGrpSpPr/>
          <p:nvPr/>
        </p:nvGrpSpPr>
        <p:grpSpPr>
          <a:xfrm>
            <a:off x="1229995" y="2597793"/>
            <a:ext cx="6942775" cy="385939"/>
            <a:chOff x="555596" y="3400741"/>
            <a:chExt cx="3097946" cy="385939"/>
          </a:xfrm>
        </p:grpSpPr>
        <p:sp>
          <p:nvSpPr>
            <p:cNvPr id="19" name="모서리가 둥근 직사각형 10"/>
            <p:cNvSpPr/>
            <p:nvPr/>
          </p:nvSpPr>
          <p:spPr>
            <a:xfrm>
              <a:off x="555596" y="3408112"/>
              <a:ext cx="345712" cy="366901"/>
            </a:xfrm>
            <a:prstGeom prst="round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0" name="자유형 11"/>
            <p:cNvSpPr/>
            <p:nvPr/>
          </p:nvSpPr>
          <p:spPr>
            <a:xfrm>
              <a:off x="602140" y="3408163"/>
              <a:ext cx="366667" cy="366799"/>
            </a:xfrm>
            <a:custGeom>
              <a:avLst/>
              <a:gdLst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123" h="400991">
                  <a:moveTo>
                    <a:pt x="0" y="20946"/>
                  </a:moveTo>
                  <a:cubicBezTo>
                    <a:pt x="77015" y="77815"/>
                    <a:pt x="114183" y="115589"/>
                    <a:pt x="158113" y="264784"/>
                  </a:cubicBezTo>
                  <a:cubicBezTo>
                    <a:pt x="379552" y="163225"/>
                    <a:pt x="322082" y="194976"/>
                    <a:pt x="638123" y="0"/>
                  </a:cubicBezTo>
                  <a:cubicBezTo>
                    <a:pt x="445037" y="202014"/>
                    <a:pt x="270622" y="296261"/>
                    <a:pt x="98106" y="400991"/>
                  </a:cubicBezTo>
                  <a:cubicBezTo>
                    <a:pt x="76766" y="200983"/>
                    <a:pt x="66040" y="142866"/>
                    <a:pt x="0" y="2094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67C01"/>
                </a:gs>
                <a:gs pos="50000">
                  <a:srgbClr val="F6CD01"/>
                </a:gs>
                <a:gs pos="100000">
                  <a:srgbClr val="FBF995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3600000"/>
              </a:lightRig>
            </a:scene3d>
            <a:sp3d>
              <a:bevelT w="31750" h="3175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prstClr val="white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8" name="직사각형 18"/>
            <p:cNvSpPr/>
            <p:nvPr/>
          </p:nvSpPr>
          <p:spPr>
            <a:xfrm>
              <a:off x="971600" y="3400741"/>
              <a:ext cx="2681942" cy="38593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lnSpc>
                  <a:spcPts val="26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000" dirty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 </a:t>
              </a:r>
              <a:r>
                <a:rPr lang="en-US" altLang="ko-KR" sz="2000" dirty="0" smtClean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Cost reduction of Waste treatment</a:t>
              </a:r>
              <a:endParaRPr kumimoji="0" lang="de-DE" altLang="ko-KR" sz="2000" dirty="0" smtClean="0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grpSp>
        <p:nvGrpSpPr>
          <p:cNvPr id="5" name="그룹 2"/>
          <p:cNvGrpSpPr/>
          <p:nvPr/>
        </p:nvGrpSpPr>
        <p:grpSpPr>
          <a:xfrm>
            <a:off x="1223911" y="3875224"/>
            <a:ext cx="6804473" cy="400110"/>
            <a:chOff x="555596" y="4005064"/>
            <a:chExt cx="3084871" cy="400110"/>
          </a:xfrm>
        </p:grpSpPr>
        <p:sp>
          <p:nvSpPr>
            <p:cNvPr id="24" name="모서리가 둥근 직사각형 14"/>
            <p:cNvSpPr/>
            <p:nvPr/>
          </p:nvSpPr>
          <p:spPr>
            <a:xfrm>
              <a:off x="555596" y="4007495"/>
              <a:ext cx="345712" cy="366901"/>
            </a:xfrm>
            <a:prstGeom prst="round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5" name="자유형 15"/>
            <p:cNvSpPr/>
            <p:nvPr/>
          </p:nvSpPr>
          <p:spPr>
            <a:xfrm>
              <a:off x="602140" y="4007546"/>
              <a:ext cx="366667" cy="366799"/>
            </a:xfrm>
            <a:custGeom>
              <a:avLst/>
              <a:gdLst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123" h="400991">
                  <a:moveTo>
                    <a:pt x="0" y="20946"/>
                  </a:moveTo>
                  <a:cubicBezTo>
                    <a:pt x="77015" y="77815"/>
                    <a:pt x="114183" y="115589"/>
                    <a:pt x="158113" y="264784"/>
                  </a:cubicBezTo>
                  <a:cubicBezTo>
                    <a:pt x="379552" y="163225"/>
                    <a:pt x="322082" y="194976"/>
                    <a:pt x="638123" y="0"/>
                  </a:cubicBezTo>
                  <a:cubicBezTo>
                    <a:pt x="445037" y="202014"/>
                    <a:pt x="270622" y="296261"/>
                    <a:pt x="98106" y="400991"/>
                  </a:cubicBezTo>
                  <a:cubicBezTo>
                    <a:pt x="76766" y="200983"/>
                    <a:pt x="66040" y="142866"/>
                    <a:pt x="0" y="2094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488211"/>
                </a:gs>
                <a:gs pos="50000">
                  <a:srgbClr val="8ABF19"/>
                </a:gs>
                <a:gs pos="100000">
                  <a:srgbClr val="E5F288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3600000"/>
              </a:lightRig>
            </a:scene3d>
            <a:sp3d>
              <a:bevelT w="31750" h="3175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prstClr val="white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29" name="직사각형 19"/>
            <p:cNvSpPr/>
            <p:nvPr/>
          </p:nvSpPr>
          <p:spPr>
            <a:xfrm>
              <a:off x="971601" y="4005064"/>
              <a:ext cx="266886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ko-KR" sz="2000" dirty="0" smtClean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 Value Added </a:t>
              </a:r>
              <a:r>
                <a:rPr lang="en-US" altLang="ko-KR" sz="2000" dirty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M</a:t>
              </a:r>
              <a:r>
                <a:rPr lang="en-US" altLang="ko-KR" sz="2000" dirty="0" smtClean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aterial </a:t>
              </a:r>
              <a:r>
                <a:rPr lang="en-US" altLang="ko-KR" sz="2000" dirty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P</a:t>
              </a:r>
              <a:r>
                <a:rPr lang="en-US" altLang="ko-KR" sz="2000" dirty="0" smtClean="0">
                  <a:solidFill>
                    <a:srgbClr val="0070C0"/>
                  </a:solidFill>
                  <a:latin typeface="HY헤드라인M" pitchFamily="18" charset="-127"/>
                  <a:ea typeface="HY헤드라인M" pitchFamily="18" charset="-127"/>
                </a:rPr>
                <a:t>roduction</a:t>
              </a:r>
              <a:endParaRPr lang="de-DE" altLang="ko-KR" sz="2000" dirty="0" smtClean="0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sp>
        <p:nvSpPr>
          <p:cNvPr id="30" name="타원 22"/>
          <p:cNvSpPr/>
          <p:nvPr/>
        </p:nvSpPr>
        <p:spPr>
          <a:xfrm flipH="1">
            <a:off x="4251565" y="1473008"/>
            <a:ext cx="143964" cy="21378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1" name="모서리가 둥근 직사각형 23"/>
          <p:cNvSpPr/>
          <p:nvPr/>
        </p:nvSpPr>
        <p:spPr>
          <a:xfrm flipH="1">
            <a:off x="4279723" y="1124744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  <p:cxnSp>
        <p:nvCxnSpPr>
          <p:cNvPr id="32" name="직선 연결선 24"/>
          <p:cNvCxnSpPr/>
          <p:nvPr/>
        </p:nvCxnSpPr>
        <p:spPr>
          <a:xfrm>
            <a:off x="1197846" y="3132927"/>
            <a:ext cx="3642722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직선 연결선 25"/>
          <p:cNvCxnSpPr/>
          <p:nvPr/>
        </p:nvCxnSpPr>
        <p:spPr>
          <a:xfrm>
            <a:off x="1173223" y="3756996"/>
            <a:ext cx="3642722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연결선 7"/>
          <p:cNvCxnSpPr/>
          <p:nvPr/>
        </p:nvCxnSpPr>
        <p:spPr>
          <a:xfrm>
            <a:off x="1191672" y="4360334"/>
            <a:ext cx="3642722" cy="0"/>
          </a:xfrm>
          <a:prstGeom prst="line">
            <a:avLst/>
          </a:prstGeom>
          <a:ln w="1905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그룹 5"/>
          <p:cNvGrpSpPr/>
          <p:nvPr/>
        </p:nvGrpSpPr>
        <p:grpSpPr>
          <a:xfrm>
            <a:off x="1187624" y="2060848"/>
            <a:ext cx="7992888" cy="400110"/>
            <a:chOff x="-2036692" y="5842916"/>
            <a:chExt cx="3528489" cy="400110"/>
          </a:xfrm>
        </p:grpSpPr>
        <p:sp>
          <p:nvSpPr>
            <p:cNvPr id="82" name="모서리가 둥근 직사각형 8"/>
            <p:cNvSpPr/>
            <p:nvPr/>
          </p:nvSpPr>
          <p:spPr>
            <a:xfrm>
              <a:off x="-2036692" y="5844132"/>
              <a:ext cx="345712" cy="366901"/>
            </a:xfrm>
            <a:prstGeom prst="round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83" name="자유형 9"/>
            <p:cNvSpPr/>
            <p:nvPr/>
          </p:nvSpPr>
          <p:spPr>
            <a:xfrm>
              <a:off x="-1990148" y="5844183"/>
              <a:ext cx="366667" cy="366799"/>
            </a:xfrm>
            <a:custGeom>
              <a:avLst/>
              <a:gdLst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05740 w 647700"/>
                <a:gd name="connsiteY1" fmla="*/ 3048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647700"/>
                <a:gd name="connsiteY0" fmla="*/ 68580 h 434340"/>
                <a:gd name="connsiteX1" fmla="*/ 239054 w 647700"/>
                <a:gd name="connsiteY1" fmla="*/ 302900 h 434340"/>
                <a:gd name="connsiteX2" fmla="*/ 647700 w 647700"/>
                <a:gd name="connsiteY2" fmla="*/ 0 h 434340"/>
                <a:gd name="connsiteX3" fmla="*/ 198120 w 647700"/>
                <a:gd name="connsiteY3" fmla="*/ 434340 h 434340"/>
                <a:gd name="connsiteX4" fmla="*/ 0 w 647700"/>
                <a:gd name="connsiteY4" fmla="*/ 68580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4340"/>
                <a:gd name="connsiteX1" fmla="*/ 158113 w 566759"/>
                <a:gd name="connsiteY1" fmla="*/ 302900 h 434340"/>
                <a:gd name="connsiteX2" fmla="*/ 566759 w 566759"/>
                <a:gd name="connsiteY2" fmla="*/ 0 h 434340"/>
                <a:gd name="connsiteX3" fmla="*/ 117179 w 566759"/>
                <a:gd name="connsiteY3" fmla="*/ 434340 h 434340"/>
                <a:gd name="connsiteX4" fmla="*/ 0 w 566759"/>
                <a:gd name="connsiteY4" fmla="*/ 59062 h 434340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566759"/>
                <a:gd name="connsiteY0" fmla="*/ 59062 h 439107"/>
                <a:gd name="connsiteX1" fmla="*/ 158113 w 566759"/>
                <a:gd name="connsiteY1" fmla="*/ 302900 h 439107"/>
                <a:gd name="connsiteX2" fmla="*/ 566759 w 566759"/>
                <a:gd name="connsiteY2" fmla="*/ 0 h 439107"/>
                <a:gd name="connsiteX3" fmla="*/ 98106 w 566759"/>
                <a:gd name="connsiteY3" fmla="*/ 439107 h 439107"/>
                <a:gd name="connsiteX4" fmla="*/ 0 w 566759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642942"/>
                <a:gd name="connsiteY0" fmla="*/ 59062 h 439107"/>
                <a:gd name="connsiteX1" fmla="*/ 158113 w 642942"/>
                <a:gd name="connsiteY1" fmla="*/ 302900 h 439107"/>
                <a:gd name="connsiteX2" fmla="*/ 642942 w 642942"/>
                <a:gd name="connsiteY2" fmla="*/ 0 h 439107"/>
                <a:gd name="connsiteX3" fmla="*/ 98106 w 642942"/>
                <a:gd name="connsiteY3" fmla="*/ 439107 h 439107"/>
                <a:gd name="connsiteX4" fmla="*/ 0 w 642942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571503"/>
                <a:gd name="connsiteY0" fmla="*/ 59062 h 439107"/>
                <a:gd name="connsiteX1" fmla="*/ 158113 w 571503"/>
                <a:gd name="connsiteY1" fmla="*/ 302900 h 439107"/>
                <a:gd name="connsiteX2" fmla="*/ 571503 w 571503"/>
                <a:gd name="connsiteY2" fmla="*/ 0 h 439107"/>
                <a:gd name="connsiteX3" fmla="*/ 98106 w 571503"/>
                <a:gd name="connsiteY3" fmla="*/ 439107 h 439107"/>
                <a:gd name="connsiteX4" fmla="*/ 0 w 571503"/>
                <a:gd name="connsiteY4" fmla="*/ 59062 h 439107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23863"/>
                <a:gd name="connsiteY0" fmla="*/ 49529 h 429574"/>
                <a:gd name="connsiteX1" fmla="*/ 158113 w 623863"/>
                <a:gd name="connsiteY1" fmla="*/ 293367 h 429574"/>
                <a:gd name="connsiteX2" fmla="*/ 623863 w 623863"/>
                <a:gd name="connsiteY2" fmla="*/ 0 h 429574"/>
                <a:gd name="connsiteX3" fmla="*/ 98106 w 623863"/>
                <a:gd name="connsiteY3" fmla="*/ 429574 h 429574"/>
                <a:gd name="connsiteX4" fmla="*/ 0 w 623863"/>
                <a:gd name="connsiteY4" fmla="*/ 49529 h 429574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  <a:gd name="connsiteX0" fmla="*/ 0 w 638123"/>
                <a:gd name="connsiteY0" fmla="*/ 20946 h 400991"/>
                <a:gd name="connsiteX1" fmla="*/ 158113 w 638123"/>
                <a:gd name="connsiteY1" fmla="*/ 264784 h 400991"/>
                <a:gd name="connsiteX2" fmla="*/ 638123 w 638123"/>
                <a:gd name="connsiteY2" fmla="*/ 0 h 400991"/>
                <a:gd name="connsiteX3" fmla="*/ 98106 w 638123"/>
                <a:gd name="connsiteY3" fmla="*/ 400991 h 400991"/>
                <a:gd name="connsiteX4" fmla="*/ 0 w 638123"/>
                <a:gd name="connsiteY4" fmla="*/ 20946 h 4009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8123" h="400991">
                  <a:moveTo>
                    <a:pt x="0" y="20946"/>
                  </a:moveTo>
                  <a:cubicBezTo>
                    <a:pt x="77015" y="77815"/>
                    <a:pt x="114183" y="115589"/>
                    <a:pt x="158113" y="264784"/>
                  </a:cubicBezTo>
                  <a:cubicBezTo>
                    <a:pt x="379552" y="163225"/>
                    <a:pt x="322082" y="194976"/>
                    <a:pt x="638123" y="0"/>
                  </a:cubicBezTo>
                  <a:cubicBezTo>
                    <a:pt x="445037" y="202014"/>
                    <a:pt x="270622" y="296261"/>
                    <a:pt x="98106" y="400991"/>
                  </a:cubicBezTo>
                  <a:cubicBezTo>
                    <a:pt x="76766" y="200983"/>
                    <a:pt x="66040" y="142866"/>
                    <a:pt x="0" y="20946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8B0600"/>
                </a:gs>
                <a:gs pos="50000">
                  <a:srgbClr val="E42400"/>
                </a:gs>
                <a:gs pos="100000">
                  <a:srgbClr val="FEE396"/>
                </a:gs>
              </a:gsLst>
              <a:lin ang="13500000" scaled="1"/>
              <a:tileRect/>
            </a:gra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3600000"/>
              </a:lightRig>
            </a:scene3d>
            <a:sp3d>
              <a:bevelT w="31750" h="3175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ko-KR" altLang="en-US" sz="2000" b="1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84" name="직사각형 17"/>
            <p:cNvSpPr/>
            <p:nvPr/>
          </p:nvSpPr>
          <p:spPr>
            <a:xfrm>
              <a:off x="-1649092" y="5842916"/>
              <a:ext cx="3140889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ko-KR" sz="2000" b="1" dirty="0" smtClean="0">
                  <a:solidFill>
                    <a:srgbClr val="0070C0"/>
                  </a:solidFill>
                </a:rPr>
                <a:t>  Environmental</a:t>
              </a:r>
              <a:r>
                <a:rPr lang="en-US" altLang="ko-KR" sz="2000" dirty="0" smtClean="0">
                  <a:solidFill>
                    <a:srgbClr val="0070C0"/>
                  </a:solidFill>
                </a:rPr>
                <a:t>-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Friendly</a:t>
              </a:r>
              <a:r>
                <a:rPr lang="en-US" altLang="ko-KR" sz="2000" dirty="0" smtClean="0">
                  <a:solidFill>
                    <a:srgbClr val="0070C0"/>
                  </a:solidFill>
                </a:rPr>
                <a:t> </a:t>
              </a:r>
              <a:r>
                <a:rPr lang="en-US" altLang="ko-KR" sz="2000" dirty="0">
                  <a:solidFill>
                    <a:srgbClr val="0070C0"/>
                  </a:solidFill>
                </a:rPr>
                <a:t>S</a:t>
              </a:r>
              <a:r>
                <a:rPr lang="en-US" altLang="ko-KR" sz="2000" dirty="0" smtClean="0">
                  <a:solidFill>
                    <a:srgbClr val="0070C0"/>
                  </a:solidFill>
                </a:rPr>
                <a:t>afe </a:t>
              </a:r>
              <a:r>
                <a:rPr lang="en-US" altLang="ko-KR" sz="2000" dirty="0">
                  <a:solidFill>
                    <a:srgbClr val="0070C0"/>
                  </a:solidFill>
                </a:rPr>
                <a:t>to handle </a:t>
              </a:r>
              <a:r>
                <a:rPr lang="en-US" altLang="ko-KR" sz="2000" b="1" dirty="0">
                  <a:solidFill>
                    <a:srgbClr val="0070C0"/>
                  </a:solidFill>
                </a:rPr>
                <a:t>W</a:t>
              </a:r>
              <a:r>
                <a:rPr lang="en-US" altLang="ko-KR" sz="2000" b="1" dirty="0" smtClean="0">
                  <a:solidFill>
                    <a:srgbClr val="0070C0"/>
                  </a:solidFill>
                </a:rPr>
                <a:t>astes</a:t>
              </a:r>
              <a:r>
                <a:rPr lang="en-US" altLang="ko-KR" sz="2000" dirty="0" smtClean="0">
                  <a:solidFill>
                    <a:srgbClr val="0070C0"/>
                  </a:solidFill>
                </a:rPr>
                <a:t> </a:t>
              </a:r>
              <a:endParaRPr kumimoji="0" lang="ko-KR" altLang="en-US" sz="2000" dirty="0">
                <a:solidFill>
                  <a:srgbClr val="0070C0"/>
                </a:solidFill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sp>
        <p:nvSpPr>
          <p:cNvPr id="95" name="Rectangle 17"/>
          <p:cNvSpPr/>
          <p:nvPr/>
        </p:nvSpPr>
        <p:spPr>
          <a:xfrm>
            <a:off x="395536" y="188640"/>
            <a:ext cx="8748464" cy="360040"/>
          </a:xfrm>
          <a:prstGeom prst="rect">
            <a:avLst/>
          </a:prstGeom>
          <a:solidFill>
            <a:srgbClr val="00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6" name="TextBox 95"/>
          <p:cNvSpPr txBox="1"/>
          <p:nvPr/>
        </p:nvSpPr>
        <p:spPr>
          <a:xfrm>
            <a:off x="468351" y="150466"/>
            <a:ext cx="5904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400" b="1" dirty="0" smtClean="0">
                <a:solidFill>
                  <a:srgbClr val="FFC000"/>
                </a:solidFill>
                <a:latin typeface="HY헤드라인M" pitchFamily="18" charset="-127"/>
                <a:ea typeface="HY헤드라인M" pitchFamily="18" charset="-127"/>
              </a:rPr>
              <a:t>BRC Pioneering Following </a:t>
            </a:r>
            <a:r>
              <a:rPr lang="en-US" altLang="ko-KR" sz="2400" b="1" dirty="0">
                <a:solidFill>
                  <a:srgbClr val="FFC000"/>
                </a:solidFill>
                <a:latin typeface="HY헤드라인M" pitchFamily="18" charset="-127"/>
                <a:ea typeface="HY헤드라인M" pitchFamily="18" charset="-127"/>
              </a:rPr>
              <a:t>I</a:t>
            </a:r>
            <a:r>
              <a:rPr lang="en-US" altLang="ko-KR" sz="2400" b="1" dirty="0" smtClean="0">
                <a:solidFill>
                  <a:srgbClr val="FFC000"/>
                </a:solidFill>
                <a:latin typeface="HY헤드라인M" pitchFamily="18" charset="-127"/>
                <a:ea typeface="HY헤드라인M" pitchFamily="18" charset="-127"/>
              </a:rPr>
              <a:t>ssues</a:t>
            </a:r>
            <a:endParaRPr lang="ko-KR" altLang="en-US" sz="2400" b="1" dirty="0">
              <a:solidFill>
                <a:srgbClr val="FFC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8" name="타원 3"/>
          <p:cNvSpPr/>
          <p:nvPr/>
        </p:nvSpPr>
        <p:spPr>
          <a:xfrm>
            <a:off x="-2925971" y="1652359"/>
            <a:ext cx="134457" cy="21404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9" name="모서리가 둥근 직사각형 4"/>
          <p:cNvSpPr/>
          <p:nvPr/>
        </p:nvSpPr>
        <p:spPr>
          <a:xfrm flipH="1">
            <a:off x="-2902565" y="1299226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40" name="타원 5"/>
          <p:cNvSpPr/>
          <p:nvPr/>
        </p:nvSpPr>
        <p:spPr>
          <a:xfrm>
            <a:off x="-1520366" y="1647490"/>
            <a:ext cx="134457" cy="214048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1" name="모서리가 둥근 직사각형 6"/>
          <p:cNvSpPr/>
          <p:nvPr/>
        </p:nvSpPr>
        <p:spPr>
          <a:xfrm flipH="1">
            <a:off x="-1496959" y="1299226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  <p:sp>
        <p:nvSpPr>
          <p:cNvPr id="55" name="타원 22"/>
          <p:cNvSpPr/>
          <p:nvPr/>
        </p:nvSpPr>
        <p:spPr>
          <a:xfrm flipH="1">
            <a:off x="-16577" y="1647490"/>
            <a:ext cx="143964" cy="213781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6" name="모서리가 둥근 직사각형 23"/>
          <p:cNvSpPr/>
          <p:nvPr/>
        </p:nvSpPr>
        <p:spPr>
          <a:xfrm flipH="1">
            <a:off x="11581" y="1299226"/>
            <a:ext cx="87646" cy="558106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bg1">
                  <a:lumMod val="50000"/>
                </a:schemeClr>
              </a:gs>
              <a:gs pos="3500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13500000" scaled="1"/>
            <a:tileRect/>
          </a:gradFill>
          <a:ln w="38100">
            <a:noFill/>
          </a:ln>
          <a:effectLst>
            <a:outerShdw dist="38100" dir="2700000" algn="tl" rotWithShape="0">
              <a:schemeClr val="bg1">
                <a:lumMod val="50000"/>
                <a:alpha val="40000"/>
              </a:schemeClr>
            </a:outerShdw>
          </a:effectLst>
          <a:scene3d>
            <a:camera prst="orthographicFront"/>
            <a:lightRig rig="threePt" dir="t"/>
          </a:scene3d>
          <a:sp3d>
            <a:bevelT w="1016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 b="1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latin typeface="HY헤드라인M" pitchFamily="18" charset="-127"/>
              <a:ea typeface="HY헤드라인M" pitchFamily="18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55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008393" y="6536377"/>
            <a:ext cx="531613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5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맑은 고딕" pitchFamily="50" charset="-127"/>
                <a:cs typeface="Arial" pitchFamily="34" charset="0"/>
              </a:rPr>
              <a:t>From FAO (Food and Agriculture Organization of the United Nations)</a:t>
            </a:r>
            <a:endParaRPr kumimoji="1" lang="en-US" altLang="ko-KR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07504" y="30396"/>
            <a:ext cx="77048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38100" fontAlgn="base">
              <a:spcBef>
                <a:spcPct val="0"/>
              </a:spcBef>
              <a:spcAft>
                <a:spcPct val="0"/>
              </a:spcAft>
            </a:pPr>
            <a:r>
              <a:rPr lang="en-US" altLang="ko-KR" sz="2800" b="1" dirty="0"/>
              <a:t>World Onion Production</a:t>
            </a:r>
            <a:endParaRPr kumimoji="1" lang="en-US" altLang="ko-KR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398943" y="836712"/>
            <a:ext cx="70535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76200"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ko-K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1" lang="en-US" altLang="ko-KR" sz="2000" b="1" dirty="0" smtClean="0">
                <a:latin typeface="Arial" pitchFamily="34" charset="0"/>
                <a:ea typeface="맑은 고딕" pitchFamily="50" charset="-127"/>
                <a:cs typeface="Arial" pitchFamily="34" charset="0"/>
              </a:rPr>
              <a:t>83</a:t>
            </a:r>
            <a:r>
              <a:rPr lang="en-US" altLang="ko-KR" sz="2000" dirty="0" smtClean="0"/>
              <a:t> </a:t>
            </a:r>
            <a:r>
              <a:rPr lang="en-US" altLang="ko-KR" sz="2000" b="1" dirty="0"/>
              <a:t>million tons of </a:t>
            </a:r>
            <a:r>
              <a:rPr lang="en-US" altLang="ko-KR" sz="2000" b="1" dirty="0" smtClean="0"/>
              <a:t>onions </a:t>
            </a:r>
            <a:r>
              <a:rPr lang="en-US" altLang="ko-KR" sz="2000" b="1" dirty="0"/>
              <a:t>are produced </a:t>
            </a:r>
            <a:r>
              <a:rPr lang="en-US" altLang="ko-KR" sz="2000" b="1" dirty="0" smtClean="0"/>
              <a:t>annually</a:t>
            </a:r>
            <a:r>
              <a:rPr kumimoji="1" lang="ko-KR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맑은 고딕" pitchFamily="50" charset="-127"/>
                <a:cs typeface="Arial" pitchFamily="34" charset="0"/>
              </a:rPr>
              <a:t> </a:t>
            </a:r>
            <a:r>
              <a:rPr kumimoji="1" lang="en-US" altLang="ko-KR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맑은 고딕" pitchFamily="50" charset="-127"/>
                <a:cs typeface="Arial" pitchFamily="34" charset="0"/>
              </a:rPr>
              <a:t>(2013)</a:t>
            </a:r>
            <a:endParaRPr kumimoji="1" lang="en-US" altLang="ko-KR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굴림" pitchFamily="50" charset="-127"/>
              <a:cs typeface="Arial" pitchFamily="34" charset="0"/>
            </a:endParaRPr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7638138"/>
              </p:ext>
            </p:extLst>
          </p:nvPr>
        </p:nvGraphicFramePr>
        <p:xfrm>
          <a:off x="2627784" y="1412778"/>
          <a:ext cx="4752528" cy="49026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/>
                <a:gridCol w="2376264"/>
              </a:tblGrid>
              <a:tr h="377126">
                <a:tc>
                  <a:txBody>
                    <a:bodyPr/>
                    <a:lstStyle/>
                    <a:p>
                      <a:pPr indent="69850" algn="just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latin typeface="Arial" pitchFamily="34" charset="0"/>
                          <a:cs typeface="Arial" pitchFamily="34" charset="0"/>
                        </a:rPr>
                        <a:t>Country</a:t>
                      </a:r>
                      <a:endParaRPr lang="ko-KR" sz="1600" b="1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indent="31750" algn="ctr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latin typeface="Arial" pitchFamily="34" charset="0"/>
                          <a:cs typeface="Arial" pitchFamily="34" charset="0"/>
                        </a:rPr>
                        <a:t>Thousand Tons</a:t>
                      </a:r>
                      <a:endParaRPr lang="ko-KR" sz="1600" b="1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76200" algn="just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World</a:t>
                      </a:r>
                      <a:endParaRPr lang="ko-KR" sz="16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82,852</a:t>
                      </a:r>
                      <a:endParaRPr lang="ko-KR" sz="16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China </a:t>
                      </a:r>
                      <a:endParaRPr lang="ko-KR" sz="1600" b="1" kern="100" dirty="0">
                        <a:solidFill>
                          <a:srgbClr val="00B05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00B050"/>
                          </a:solidFill>
                          <a:latin typeface="Arial" pitchFamily="34" charset="0"/>
                          <a:cs typeface="Arial" pitchFamily="34" charset="0"/>
                        </a:rPr>
                        <a:t>22,600</a:t>
                      </a:r>
                      <a:endParaRPr lang="ko-KR" sz="1600" b="1" kern="100" dirty="0">
                        <a:solidFill>
                          <a:srgbClr val="00B05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India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16,309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United States 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3,277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Iran 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2,260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Russia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2,081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Egypt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2,025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Turkey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1,819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Korea, South</a:t>
                      </a:r>
                      <a:endParaRPr lang="ko-KR" sz="16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b="1" kern="0" dirty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,196</a:t>
                      </a:r>
                      <a:endParaRPr lang="ko-KR" sz="1600" b="1" kern="100" dirty="0">
                        <a:solidFill>
                          <a:srgbClr val="FF0000"/>
                        </a:solidFill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Spain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1,187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Algeria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1,183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  <a:tr h="377126">
                <a:tc>
                  <a:txBody>
                    <a:bodyPr/>
                    <a:lstStyle/>
                    <a:p>
                      <a:pPr indent="152400" algn="just" latinLnBrk="0">
                        <a:spcAft>
                          <a:spcPts val="0"/>
                        </a:spcAft>
                      </a:pPr>
                      <a:r>
                        <a:rPr lang="en-US" sz="1600" kern="0" dirty="0">
                          <a:latin typeface="Arial" pitchFamily="34" charset="0"/>
                          <a:cs typeface="Arial" pitchFamily="34" charset="0"/>
                        </a:rPr>
                        <a:t>Others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  <a:tc>
                  <a:txBody>
                    <a:bodyPr/>
                    <a:lstStyle/>
                    <a:p>
                      <a:pPr marR="127000" indent="31750" algn="ctr" latinLnBrk="0">
                        <a:spcAft>
                          <a:spcPts val="0"/>
                        </a:spcAft>
                      </a:pPr>
                      <a:r>
                        <a:rPr lang="en-US" sz="1600" kern="0" dirty="0" smtClean="0">
                          <a:latin typeface="Arial" pitchFamily="34" charset="0"/>
                          <a:cs typeface="Arial" pitchFamily="34" charset="0"/>
                        </a:rPr>
                        <a:t>28,915</a:t>
                      </a:r>
                      <a:endParaRPr lang="ko-KR" sz="1600" kern="100" dirty="0">
                        <a:latin typeface="Arial" pitchFamily="34" charset="0"/>
                        <a:ea typeface="맑은 고딕"/>
                        <a:cs typeface="Arial" pitchFamily="34" charset="0"/>
                      </a:endParaRPr>
                    </a:p>
                  </a:txBody>
                  <a:tcPr marL="59838" marR="59838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96739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3</TotalTime>
  <Words>804</Words>
  <Application>Microsoft Office PowerPoint</Application>
  <PresentationFormat>화면 슬라이드 쇼(4:3)</PresentationFormat>
  <Paragraphs>316</Paragraphs>
  <Slides>26</Slides>
  <Notes>7</Notes>
  <HiddenSlides>0</HiddenSlides>
  <MMClips>0</MMClips>
  <ScaleCrop>false</ScaleCrop>
  <HeadingPairs>
    <vt:vector size="8" baseType="variant">
      <vt:variant>
        <vt:lpstr>사용한 글꼴</vt:lpstr>
      </vt:variant>
      <vt:variant>
        <vt:i4>14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6</vt:i4>
      </vt:variant>
    </vt:vector>
  </HeadingPairs>
  <TitlesOfParts>
    <vt:vector size="42" baseType="lpstr">
      <vt:lpstr>Decker</vt:lpstr>
      <vt:lpstr>HY견고딕</vt:lpstr>
      <vt:lpstr>HY동녘B</vt:lpstr>
      <vt:lpstr>HY울릉도B</vt:lpstr>
      <vt:lpstr>HY헤드라인M</vt:lpstr>
      <vt:lpstr>Pepita MT</vt:lpstr>
      <vt:lpstr>굴림</vt:lpstr>
      <vt:lpstr>나눔고딕</vt:lpstr>
      <vt:lpstr>맑은 고딕</vt:lpstr>
      <vt:lpstr>휴먼둥근헤드라인</vt:lpstr>
      <vt:lpstr>Arial</vt:lpstr>
      <vt:lpstr>Book Antiqua</vt:lpstr>
      <vt:lpstr>Times New Roman</vt:lpstr>
      <vt:lpstr>Vrinda</vt:lpstr>
      <vt:lpstr>Office 테마</vt:lpstr>
      <vt:lpstr>CS ChemDraw Drawing</vt:lpstr>
      <vt:lpstr>PowerPoint 프레젠테이션</vt:lpstr>
      <vt:lpstr>PowerPoint 프레젠테이션</vt:lpstr>
      <vt:lpstr>PowerPoint 프레젠테이션</vt:lpstr>
      <vt:lpstr>PowerPoint 프레젠테이션</vt:lpstr>
      <vt:lpstr>CHONNAM NATIONAL UNIVERSITY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ISTroy</dc:creator>
  <cp:lastModifiedBy>user</cp:lastModifiedBy>
  <cp:revision>46</cp:revision>
  <dcterms:created xsi:type="dcterms:W3CDTF">2015-01-28T08:52:28Z</dcterms:created>
  <dcterms:modified xsi:type="dcterms:W3CDTF">2015-07-21T21:42:33Z</dcterms:modified>
</cp:coreProperties>
</file>